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DD7" w:rsidRDefault="009C7DD7" w:rsidP="0032034B">
      <w:pPr>
        <w:pStyle w:val="Aufgabentext"/>
        <w:jc w:val="center"/>
      </w:pPr>
      <w:bookmarkStart w:id="0" w:name="OLE_LINK1"/>
      <w:r w:rsidRPr="00986C83">
        <w:rPr>
          <w:b/>
          <w:sz w:val="28"/>
          <w:szCs w:val="28"/>
        </w:rPr>
        <w:t xml:space="preserve">REWUE </w:t>
      </w:r>
      <w:r w:rsidR="00E67F17">
        <w:rPr>
          <w:b/>
          <w:sz w:val="28"/>
          <w:szCs w:val="28"/>
        </w:rPr>
        <w:t>7</w:t>
      </w:r>
      <w:r w:rsidR="00804DE7"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3B3E7F">
        <w:rPr>
          <w:b/>
          <w:sz w:val="28"/>
          <w:szCs w:val="28"/>
        </w:rPr>
        <w:t>Kong</w:t>
      </w:r>
      <w:r w:rsidR="008436FD">
        <w:rPr>
          <w:b/>
          <w:sz w:val="28"/>
          <w:szCs w:val="28"/>
        </w:rPr>
        <w:t>ruente Figuren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1680"/>
        <w:gridCol w:w="3180"/>
      </w:tblGrid>
      <w:tr w:rsidR="00FB756F" w:rsidRPr="00196CF2" w:rsidTr="00196CF2">
        <w:trPr>
          <w:trHeight w:val="454"/>
        </w:trPr>
        <w:tc>
          <w:tcPr>
            <w:tcW w:w="4428" w:type="dxa"/>
            <w:shd w:val="clear" w:color="auto" w:fill="auto"/>
          </w:tcPr>
          <w:bookmarkEnd w:id="0"/>
          <w:p w:rsidR="00FB756F" w:rsidRPr="00196CF2" w:rsidRDefault="00FB756F" w:rsidP="00196CF2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 xml:space="preserve">Name: </w:t>
            </w:r>
          </w:p>
        </w:tc>
        <w:tc>
          <w:tcPr>
            <w:tcW w:w="1680" w:type="dxa"/>
            <w:shd w:val="clear" w:color="auto" w:fill="auto"/>
          </w:tcPr>
          <w:p w:rsidR="00FB756F" w:rsidRPr="00196CF2" w:rsidRDefault="00FB756F" w:rsidP="00294846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 xml:space="preserve">Anzahl: </w:t>
            </w:r>
            <w:r w:rsidR="00E45C32">
              <w:rPr>
                <w:b/>
                <w:sz w:val="22"/>
                <w:szCs w:val="22"/>
              </w:rPr>
              <w:t>1</w:t>
            </w:r>
            <w:r w:rsidR="00294846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3180" w:type="dxa"/>
            <w:shd w:val="clear" w:color="auto" w:fill="auto"/>
          </w:tcPr>
          <w:p w:rsidR="00FB756F" w:rsidRPr="00196CF2" w:rsidRDefault="00FB756F" w:rsidP="00196CF2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>Richtig sind:</w:t>
            </w:r>
          </w:p>
        </w:tc>
      </w:tr>
    </w:tbl>
    <w:p w:rsidR="0032034B" w:rsidRDefault="009741FE" w:rsidP="0032034B">
      <w:pPr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1</w:t>
      </w:r>
      <w:r w:rsidRPr="00F52C39">
        <w:rPr>
          <w:b/>
          <w:sz w:val="22"/>
          <w:szCs w:val="22"/>
        </w:rPr>
        <w:t>:</w:t>
      </w:r>
    </w:p>
    <w:p w:rsidR="009741FE" w:rsidRDefault="00D128F5" w:rsidP="009741FE">
      <w:pPr>
        <w:spacing w:after="120"/>
        <w:rPr>
          <w:sz w:val="22"/>
          <w:szCs w:val="22"/>
        </w:rPr>
      </w:pPr>
      <w:r>
        <w:rPr>
          <w:sz w:val="22"/>
          <w:szCs w:val="22"/>
        </w:rPr>
        <w:t>Sind die Figuren kongruent</w:t>
      </w:r>
      <w:r w:rsidR="009741FE">
        <w:rPr>
          <w:sz w:val="22"/>
          <w:szCs w:val="22"/>
        </w:rPr>
        <w:t xml:space="preserve">? Falls ja, </w:t>
      </w:r>
      <w:r w:rsidR="00BA6C41">
        <w:rPr>
          <w:sz w:val="22"/>
          <w:szCs w:val="22"/>
        </w:rPr>
        <w:t xml:space="preserve">geben Sie </w:t>
      </w:r>
      <w:r>
        <w:rPr>
          <w:sz w:val="22"/>
          <w:szCs w:val="22"/>
        </w:rPr>
        <w:t>eine mögliche</w:t>
      </w:r>
      <w:r w:rsidR="009741FE">
        <w:rPr>
          <w:sz w:val="22"/>
          <w:szCs w:val="22"/>
        </w:rPr>
        <w:t xml:space="preserve"> </w:t>
      </w:r>
      <w:r>
        <w:rPr>
          <w:sz w:val="22"/>
          <w:szCs w:val="22"/>
        </w:rPr>
        <w:t>Kongruenza</w:t>
      </w:r>
      <w:r w:rsidR="009741FE">
        <w:rPr>
          <w:sz w:val="22"/>
          <w:szCs w:val="22"/>
        </w:rPr>
        <w:t>bbildung an.</w:t>
      </w:r>
      <w:r w:rsidR="00BC06EE">
        <w:rPr>
          <w:sz w:val="22"/>
          <w:szCs w:val="22"/>
        </w:rPr>
        <w:t xml:space="preserve"> 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5"/>
        <w:gridCol w:w="3930"/>
        <w:gridCol w:w="1984"/>
        <w:gridCol w:w="2824"/>
      </w:tblGrid>
      <w:tr w:rsidR="006F4A4B" w:rsidTr="005944A3">
        <w:trPr>
          <w:trHeight w:hRule="exact" w:val="1191"/>
        </w:trPr>
        <w:tc>
          <w:tcPr>
            <w:tcW w:w="465" w:type="dxa"/>
            <w:shd w:val="clear" w:color="auto" w:fill="auto"/>
            <w:vAlign w:val="center"/>
          </w:tcPr>
          <w:p w:rsidR="0072707C" w:rsidRDefault="0072707C" w:rsidP="0072707C">
            <w:pPr>
              <w:pStyle w:val="Aufgabentext"/>
              <w:spacing w:after="0"/>
            </w:pPr>
            <w:r>
              <w:t>a)</w:t>
            </w:r>
          </w:p>
        </w:tc>
        <w:tc>
          <w:tcPr>
            <w:tcW w:w="3930" w:type="dxa"/>
            <w:shd w:val="clear" w:color="auto" w:fill="auto"/>
            <w:vAlign w:val="center"/>
          </w:tcPr>
          <w:p w:rsidR="0072707C" w:rsidRDefault="007F664C" w:rsidP="00ED1273">
            <w:pPr>
              <w:pStyle w:val="Aufgabentext"/>
              <w:spacing w:after="0"/>
            </w:pPr>
            <w:r w:rsidRPr="007F664C">
              <w:rPr>
                <w:noProof/>
              </w:rPr>
              <w:drawing>
                <wp:inline distT="0" distB="0" distL="0" distR="0" wp14:anchorId="3F46E8DF" wp14:editId="6685B799">
                  <wp:extent cx="2065019" cy="657225"/>
                  <wp:effectExtent l="0" t="0" r="0" b="0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347" cy="6735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F664C" w:rsidRPr="001E7528" w:rsidRDefault="007F664C" w:rsidP="00ED1273">
            <w:pPr>
              <w:pStyle w:val="Aufgabentext"/>
              <w:spacing w:after="0"/>
            </w:pPr>
          </w:p>
        </w:tc>
        <w:tc>
          <w:tcPr>
            <w:tcW w:w="1984" w:type="dxa"/>
            <w:shd w:val="clear" w:color="auto" w:fill="E0E0E0"/>
            <w:vAlign w:val="center"/>
          </w:tcPr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449"/>
              <w:gridCol w:w="424"/>
              <w:gridCol w:w="686"/>
            </w:tblGrid>
            <w:tr w:rsidR="00D128F5" w:rsidTr="00BA3FD6">
              <w:tc>
                <w:tcPr>
                  <w:tcW w:w="449" w:type="dxa"/>
                  <w:tcBorders>
                    <w:top w:val="nil"/>
                    <w:left w:val="nil"/>
                    <w:bottom w:val="nil"/>
                  </w:tcBorders>
                </w:tcPr>
                <w:p w:rsidR="0072707C" w:rsidRDefault="00AE6BDF" w:rsidP="0072707C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a</w:t>
                  </w:r>
                  <w:r w:rsidR="0072707C">
                    <w:rPr>
                      <w:sz w:val="22"/>
                      <w:szCs w:val="22"/>
                    </w:rPr>
                    <w:t>)</w:t>
                  </w:r>
                </w:p>
              </w:tc>
              <w:tc>
                <w:tcPr>
                  <w:tcW w:w="343" w:type="dxa"/>
                  <w:shd w:val="clear" w:color="auto" w:fill="E6E6E6"/>
                </w:tcPr>
                <w:p w:rsidR="0072707C" w:rsidRDefault="0072707C" w:rsidP="00864B00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j</w:t>
                  </w:r>
                  <w:r w:rsidR="00D128F5"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360" w:type="dxa"/>
                  <w:shd w:val="clear" w:color="auto" w:fill="E6E6E6"/>
                </w:tcPr>
                <w:p w:rsidR="0072707C" w:rsidRDefault="0072707C" w:rsidP="00864B00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n</w:t>
                  </w:r>
                  <w:r w:rsidR="00D128F5">
                    <w:rPr>
                      <w:sz w:val="22"/>
                      <w:szCs w:val="22"/>
                    </w:rPr>
                    <w:t>ein</w:t>
                  </w:r>
                </w:p>
              </w:tc>
            </w:tr>
          </w:tbl>
          <w:p w:rsidR="0072707C" w:rsidRDefault="0072707C" w:rsidP="0072707C">
            <w:pPr>
              <w:pStyle w:val="Aufgabentext"/>
              <w:spacing w:after="0"/>
            </w:pPr>
          </w:p>
        </w:tc>
        <w:tc>
          <w:tcPr>
            <w:tcW w:w="2824" w:type="dxa"/>
            <w:shd w:val="clear" w:color="auto" w:fill="E0E0E0"/>
            <w:vAlign w:val="center"/>
          </w:tcPr>
          <w:p w:rsidR="0072707C" w:rsidRDefault="0072707C" w:rsidP="0072707C">
            <w:pPr>
              <w:pStyle w:val="Aufgabentext"/>
              <w:spacing w:after="0"/>
            </w:pPr>
            <w:r>
              <w:t>__________</w:t>
            </w:r>
            <w:r w:rsidR="001E7528">
              <w:t>_</w:t>
            </w:r>
            <w:r w:rsidR="00BA3FD6">
              <w:t>_</w:t>
            </w:r>
            <w:r w:rsidR="00385E37">
              <w:t>_</w:t>
            </w:r>
            <w:r w:rsidR="00D128F5">
              <w:t>____</w:t>
            </w:r>
          </w:p>
        </w:tc>
      </w:tr>
      <w:tr w:rsidR="00D128F5" w:rsidTr="005944A3">
        <w:trPr>
          <w:trHeight w:hRule="exact" w:val="1191"/>
        </w:trPr>
        <w:tc>
          <w:tcPr>
            <w:tcW w:w="465" w:type="dxa"/>
            <w:shd w:val="clear" w:color="auto" w:fill="auto"/>
            <w:vAlign w:val="center"/>
          </w:tcPr>
          <w:p w:rsidR="00D128F5" w:rsidRPr="00186B36" w:rsidRDefault="00D128F5" w:rsidP="00D128F5">
            <w:pPr>
              <w:pStyle w:val="Aufgabentext"/>
              <w:spacing w:after="0"/>
            </w:pPr>
            <w:r>
              <w:t>b)</w:t>
            </w:r>
          </w:p>
        </w:tc>
        <w:tc>
          <w:tcPr>
            <w:tcW w:w="3930" w:type="dxa"/>
            <w:shd w:val="clear" w:color="auto" w:fill="auto"/>
            <w:vAlign w:val="center"/>
          </w:tcPr>
          <w:p w:rsidR="00D128F5" w:rsidRDefault="005944A3" w:rsidP="00D128F5">
            <w:pPr>
              <w:pStyle w:val="Aufgabentext"/>
              <w:spacing w:after="0"/>
            </w:pPr>
            <w:r w:rsidRPr="005944A3">
              <w:rPr>
                <w:noProof/>
              </w:rPr>
              <w:drawing>
                <wp:inline distT="0" distB="0" distL="0" distR="0" wp14:anchorId="03610BA9" wp14:editId="1F2482D3">
                  <wp:extent cx="1066800" cy="758456"/>
                  <wp:effectExtent l="0" t="0" r="0" b="3810"/>
                  <wp:docPr id="2" name="Grafik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636" cy="776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shd w:val="clear" w:color="auto" w:fill="E0E0E0"/>
            <w:vAlign w:val="center"/>
          </w:tcPr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453"/>
              <w:gridCol w:w="424"/>
              <w:gridCol w:w="686"/>
            </w:tblGrid>
            <w:tr w:rsidR="00D128F5" w:rsidTr="00BA3FD6">
              <w:tc>
                <w:tcPr>
                  <w:tcW w:w="453" w:type="dxa"/>
                  <w:tcBorders>
                    <w:top w:val="nil"/>
                    <w:left w:val="nil"/>
                    <w:bottom w:val="nil"/>
                  </w:tcBorders>
                </w:tcPr>
                <w:p w:rsidR="00D128F5" w:rsidRDefault="00D128F5" w:rsidP="00D128F5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b)</w:t>
                  </w:r>
                </w:p>
              </w:tc>
              <w:tc>
                <w:tcPr>
                  <w:tcW w:w="339" w:type="dxa"/>
                  <w:shd w:val="clear" w:color="auto" w:fill="E6E6E6"/>
                </w:tcPr>
                <w:p w:rsidR="00D128F5" w:rsidRDefault="00D128F5" w:rsidP="00D128F5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ja</w:t>
                  </w:r>
                </w:p>
              </w:tc>
              <w:tc>
                <w:tcPr>
                  <w:tcW w:w="360" w:type="dxa"/>
                  <w:shd w:val="clear" w:color="auto" w:fill="E6E6E6"/>
                </w:tcPr>
                <w:p w:rsidR="00D128F5" w:rsidRDefault="00D128F5" w:rsidP="00D128F5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nein</w:t>
                  </w:r>
                </w:p>
              </w:tc>
            </w:tr>
          </w:tbl>
          <w:p w:rsidR="00D128F5" w:rsidRDefault="00D128F5" w:rsidP="00D128F5">
            <w:pPr>
              <w:pStyle w:val="Aufgabentext"/>
              <w:spacing w:after="0"/>
            </w:pPr>
          </w:p>
        </w:tc>
        <w:tc>
          <w:tcPr>
            <w:tcW w:w="2824" w:type="dxa"/>
            <w:shd w:val="clear" w:color="auto" w:fill="E0E0E0"/>
            <w:vAlign w:val="center"/>
          </w:tcPr>
          <w:p w:rsidR="00D128F5" w:rsidRDefault="00D128F5" w:rsidP="00D128F5">
            <w:pPr>
              <w:pStyle w:val="Aufgabentext"/>
              <w:spacing w:after="0"/>
            </w:pPr>
            <w:r>
              <w:t>_________________</w:t>
            </w:r>
          </w:p>
        </w:tc>
      </w:tr>
      <w:tr w:rsidR="00D128F5" w:rsidTr="0032034B">
        <w:trPr>
          <w:trHeight w:hRule="exact" w:val="1191"/>
        </w:trPr>
        <w:tc>
          <w:tcPr>
            <w:tcW w:w="465" w:type="dxa"/>
            <w:shd w:val="clear" w:color="auto" w:fill="auto"/>
            <w:vAlign w:val="center"/>
          </w:tcPr>
          <w:p w:rsidR="00D128F5" w:rsidRDefault="00D128F5" w:rsidP="00D128F5">
            <w:pPr>
              <w:pStyle w:val="Aufgabentext"/>
              <w:spacing w:after="0"/>
            </w:pPr>
            <w:r>
              <w:t>c)</w:t>
            </w:r>
          </w:p>
        </w:tc>
        <w:tc>
          <w:tcPr>
            <w:tcW w:w="3930" w:type="dxa"/>
            <w:shd w:val="clear" w:color="auto" w:fill="auto"/>
            <w:vAlign w:val="center"/>
          </w:tcPr>
          <w:p w:rsidR="00D128F5" w:rsidRPr="00EA687F" w:rsidRDefault="00D128F5" w:rsidP="00D128F5">
            <w:pPr>
              <w:pStyle w:val="Aufgabentext"/>
              <w:spacing w:after="0"/>
            </w:pPr>
            <w:r w:rsidRPr="007F664C">
              <w:rPr>
                <w:noProof/>
              </w:rPr>
              <w:drawing>
                <wp:inline distT="0" distB="0" distL="0" distR="0" wp14:anchorId="71E6E02A" wp14:editId="4132AC5C">
                  <wp:extent cx="1272552" cy="657225"/>
                  <wp:effectExtent l="0" t="0" r="3810" b="0"/>
                  <wp:docPr id="5" name="Grafik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944" cy="680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shd w:val="clear" w:color="auto" w:fill="E0E0E0"/>
            <w:vAlign w:val="center"/>
          </w:tcPr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442"/>
              <w:gridCol w:w="424"/>
              <w:gridCol w:w="686"/>
            </w:tblGrid>
            <w:tr w:rsidR="00D128F5" w:rsidTr="00BA3FD6">
              <w:tc>
                <w:tcPr>
                  <w:tcW w:w="442" w:type="dxa"/>
                  <w:tcBorders>
                    <w:top w:val="nil"/>
                    <w:left w:val="nil"/>
                    <w:bottom w:val="nil"/>
                  </w:tcBorders>
                </w:tcPr>
                <w:p w:rsidR="00D128F5" w:rsidRDefault="00D128F5" w:rsidP="00D128F5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c)</w:t>
                  </w:r>
                </w:p>
              </w:tc>
              <w:tc>
                <w:tcPr>
                  <w:tcW w:w="350" w:type="dxa"/>
                  <w:shd w:val="clear" w:color="auto" w:fill="E6E6E6"/>
                </w:tcPr>
                <w:p w:rsidR="00D128F5" w:rsidRDefault="00D128F5" w:rsidP="00D128F5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ja</w:t>
                  </w:r>
                </w:p>
              </w:tc>
              <w:tc>
                <w:tcPr>
                  <w:tcW w:w="360" w:type="dxa"/>
                  <w:shd w:val="clear" w:color="auto" w:fill="E6E6E6"/>
                </w:tcPr>
                <w:p w:rsidR="00D128F5" w:rsidRDefault="00D128F5" w:rsidP="00D128F5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nein</w:t>
                  </w:r>
                </w:p>
              </w:tc>
            </w:tr>
          </w:tbl>
          <w:p w:rsidR="00D128F5" w:rsidRDefault="00D128F5" w:rsidP="00D128F5">
            <w:pPr>
              <w:pStyle w:val="Aufgabentext"/>
              <w:spacing w:after="0"/>
            </w:pPr>
          </w:p>
        </w:tc>
        <w:tc>
          <w:tcPr>
            <w:tcW w:w="2824" w:type="dxa"/>
            <w:shd w:val="clear" w:color="auto" w:fill="E0E0E0"/>
            <w:vAlign w:val="center"/>
          </w:tcPr>
          <w:p w:rsidR="00D128F5" w:rsidRDefault="00D128F5" w:rsidP="00D128F5">
            <w:pPr>
              <w:pStyle w:val="Aufgabentext"/>
              <w:spacing w:after="0"/>
            </w:pPr>
            <w:r>
              <w:t>_________________</w:t>
            </w:r>
          </w:p>
        </w:tc>
      </w:tr>
      <w:tr w:rsidR="00D128F5" w:rsidTr="0032034B">
        <w:trPr>
          <w:trHeight w:hRule="exact" w:val="1191"/>
        </w:trPr>
        <w:tc>
          <w:tcPr>
            <w:tcW w:w="465" w:type="dxa"/>
            <w:shd w:val="clear" w:color="auto" w:fill="auto"/>
            <w:vAlign w:val="center"/>
          </w:tcPr>
          <w:p w:rsidR="00D128F5" w:rsidRDefault="00D128F5" w:rsidP="00D128F5">
            <w:pPr>
              <w:pStyle w:val="Aufgabentext"/>
              <w:spacing w:after="0"/>
            </w:pPr>
            <w:r>
              <w:t>d)</w:t>
            </w:r>
          </w:p>
        </w:tc>
        <w:tc>
          <w:tcPr>
            <w:tcW w:w="3930" w:type="dxa"/>
            <w:shd w:val="clear" w:color="auto" w:fill="auto"/>
            <w:vAlign w:val="center"/>
          </w:tcPr>
          <w:p w:rsidR="00D128F5" w:rsidRPr="004D16E8" w:rsidRDefault="00D128F5" w:rsidP="00D128F5">
            <w:pPr>
              <w:pStyle w:val="Aufgabentext"/>
              <w:spacing w:after="0"/>
            </w:pPr>
            <w:r w:rsidRPr="007F664C">
              <w:rPr>
                <w:noProof/>
              </w:rPr>
              <w:drawing>
                <wp:inline distT="0" distB="0" distL="0" distR="0" wp14:anchorId="346C6F30" wp14:editId="3EF24C4B">
                  <wp:extent cx="1386853" cy="676275"/>
                  <wp:effectExtent l="0" t="0" r="3810" b="0"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611" cy="6844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shd w:val="clear" w:color="auto" w:fill="E0E0E0"/>
            <w:vAlign w:val="center"/>
          </w:tcPr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453"/>
              <w:gridCol w:w="424"/>
              <w:gridCol w:w="686"/>
            </w:tblGrid>
            <w:tr w:rsidR="00D128F5" w:rsidTr="00BA3FD6">
              <w:tc>
                <w:tcPr>
                  <w:tcW w:w="453" w:type="dxa"/>
                  <w:tcBorders>
                    <w:top w:val="nil"/>
                    <w:left w:val="nil"/>
                    <w:bottom w:val="nil"/>
                  </w:tcBorders>
                </w:tcPr>
                <w:p w:rsidR="00D128F5" w:rsidRDefault="00D128F5" w:rsidP="00D128F5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)</w:t>
                  </w:r>
                </w:p>
              </w:tc>
              <w:tc>
                <w:tcPr>
                  <w:tcW w:w="339" w:type="dxa"/>
                  <w:shd w:val="clear" w:color="auto" w:fill="E6E6E6"/>
                </w:tcPr>
                <w:p w:rsidR="00D128F5" w:rsidRDefault="00D128F5" w:rsidP="00D128F5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ja</w:t>
                  </w:r>
                </w:p>
              </w:tc>
              <w:tc>
                <w:tcPr>
                  <w:tcW w:w="360" w:type="dxa"/>
                  <w:shd w:val="clear" w:color="auto" w:fill="E6E6E6"/>
                </w:tcPr>
                <w:p w:rsidR="00D128F5" w:rsidRDefault="00D128F5" w:rsidP="00D128F5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nein</w:t>
                  </w:r>
                </w:p>
              </w:tc>
            </w:tr>
          </w:tbl>
          <w:p w:rsidR="00D128F5" w:rsidRDefault="00D128F5" w:rsidP="00D128F5">
            <w:pPr>
              <w:pStyle w:val="Aufgabentext"/>
              <w:spacing w:after="0"/>
            </w:pPr>
          </w:p>
        </w:tc>
        <w:tc>
          <w:tcPr>
            <w:tcW w:w="2824" w:type="dxa"/>
            <w:shd w:val="clear" w:color="auto" w:fill="E0E0E0"/>
            <w:vAlign w:val="center"/>
          </w:tcPr>
          <w:p w:rsidR="00D128F5" w:rsidRDefault="00D128F5" w:rsidP="00D128F5">
            <w:pPr>
              <w:pStyle w:val="Aufgabentext"/>
              <w:spacing w:after="0"/>
            </w:pPr>
            <w:r>
              <w:t>_________________</w:t>
            </w:r>
          </w:p>
        </w:tc>
      </w:tr>
    </w:tbl>
    <w:p w:rsidR="0072707C" w:rsidRDefault="0072707C" w:rsidP="00ED1273">
      <w:pPr>
        <w:pStyle w:val="Aufgabentext"/>
        <w:spacing w:after="0"/>
      </w:pPr>
    </w:p>
    <w:p w:rsidR="0032034B" w:rsidRDefault="0050016D" w:rsidP="0032034B">
      <w:pPr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2</w:t>
      </w:r>
      <w:r w:rsidRPr="00F52C39">
        <w:rPr>
          <w:b/>
          <w:sz w:val="22"/>
          <w:szCs w:val="22"/>
        </w:rPr>
        <w:t>:</w:t>
      </w:r>
      <w:r w:rsidR="0032034B" w:rsidRPr="0032034B">
        <w:rPr>
          <w:sz w:val="22"/>
          <w:szCs w:val="22"/>
        </w:rPr>
        <w:t xml:space="preserve"> </w:t>
      </w:r>
    </w:p>
    <w:p w:rsidR="0050016D" w:rsidRDefault="0050016D" w:rsidP="00D128F5">
      <w:p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Gegeben sind die beiden Punkte A(1|1) und B(3|1).</w:t>
      </w:r>
    </w:p>
    <w:tbl>
      <w:tblPr>
        <w:tblStyle w:val="Tabellenraster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529"/>
        <w:gridCol w:w="567"/>
        <w:gridCol w:w="3192"/>
      </w:tblGrid>
      <w:tr w:rsidR="006C49E4" w:rsidTr="003070F0">
        <w:trPr>
          <w:trHeight w:val="2516"/>
        </w:trPr>
        <w:tc>
          <w:tcPr>
            <w:tcW w:w="5529" w:type="dxa"/>
            <w:vAlign w:val="center"/>
          </w:tcPr>
          <w:p w:rsidR="006C49E4" w:rsidRDefault="006C49E4" w:rsidP="006C49E4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ragen Sie die beiden Punkte ins Koordinatensystem ein. Ergänzen Sie die Strecke </w:t>
            </w:r>
            <w:r w:rsidRPr="006C49E4">
              <w:rPr>
                <w:position w:val="-4"/>
                <w:sz w:val="22"/>
                <w:szCs w:val="22"/>
              </w:rPr>
              <w:object w:dxaOrig="3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15pt" o:ole="">
                  <v:imagedata r:id="rId15" o:title=""/>
                </v:shape>
                <o:OLEObject Type="Embed" ProgID="Equation.DSMT4" ShapeID="_x0000_i1025" DrawAspect="Content" ObjectID="_1646207163" r:id="rId16"/>
              </w:object>
            </w:r>
            <w:r>
              <w:rPr>
                <w:sz w:val="22"/>
                <w:szCs w:val="22"/>
              </w:rPr>
              <w:t xml:space="preserve"> so, dass die Punkte A, B, C und D im 1. Quadrant ein Quadrat bilden.</w:t>
            </w:r>
          </w:p>
        </w:tc>
        <w:tc>
          <w:tcPr>
            <w:tcW w:w="3759" w:type="dxa"/>
            <w:gridSpan w:val="2"/>
            <w:shd w:val="clear" w:color="auto" w:fill="E0E0E0"/>
            <w:vAlign w:val="center"/>
          </w:tcPr>
          <w:p w:rsidR="006C49E4" w:rsidRDefault="00BA6C41" w:rsidP="00BA6C41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BA6C41">
              <w:rPr>
                <w:noProof/>
                <w:sz w:val="22"/>
                <w:szCs w:val="22"/>
              </w:rPr>
              <w:drawing>
                <wp:inline distT="0" distB="0" distL="0" distR="0" wp14:anchorId="6B32AB61" wp14:editId="3AB3C978">
                  <wp:extent cx="1962000" cy="1314000"/>
                  <wp:effectExtent l="0" t="0" r="635" b="635"/>
                  <wp:docPr id="22" name="Grafik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000" cy="131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016D" w:rsidTr="003070F0">
        <w:trPr>
          <w:trHeight w:val="682"/>
        </w:trPr>
        <w:tc>
          <w:tcPr>
            <w:tcW w:w="5529" w:type="dxa"/>
            <w:vAlign w:val="center"/>
          </w:tcPr>
          <w:p w:rsidR="0050016D" w:rsidRDefault="0050016D" w:rsidP="006C49E4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</w:t>
            </w:r>
            <w:r w:rsidR="006C49E4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b</w:t>
            </w:r>
            <w:r w:rsidR="006C49E4">
              <w:rPr>
                <w:sz w:val="22"/>
                <w:szCs w:val="22"/>
              </w:rPr>
              <w:t>en Sie die Koordinaten von C und D an.</w:t>
            </w:r>
          </w:p>
        </w:tc>
        <w:tc>
          <w:tcPr>
            <w:tcW w:w="3759" w:type="dxa"/>
            <w:gridSpan w:val="2"/>
            <w:shd w:val="clear" w:color="auto" w:fill="E0E0E0"/>
            <w:vAlign w:val="center"/>
          </w:tcPr>
          <w:p w:rsidR="0050016D" w:rsidRDefault="00D128F5" w:rsidP="00856FE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50016D">
              <w:rPr>
                <w:sz w:val="22"/>
                <w:szCs w:val="22"/>
              </w:rPr>
              <w:t>C(__|__); D(__|__)</w:t>
            </w:r>
          </w:p>
        </w:tc>
      </w:tr>
      <w:tr w:rsidR="0050016D" w:rsidTr="0032034B">
        <w:trPr>
          <w:trHeight w:val="1532"/>
        </w:trPr>
        <w:tc>
          <w:tcPr>
            <w:tcW w:w="5529" w:type="dxa"/>
            <w:vAlign w:val="center"/>
          </w:tcPr>
          <w:p w:rsidR="0050016D" w:rsidRDefault="006C49E4" w:rsidP="00A608B7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as Quadrat wird um </w:t>
            </w:r>
            <w:r w:rsidR="00BA6C41">
              <w:rPr>
                <w:sz w:val="22"/>
                <w:szCs w:val="22"/>
              </w:rPr>
              <w:t>4</w:t>
            </w:r>
            <w:r w:rsidR="00A608B7">
              <w:rPr>
                <w:sz w:val="22"/>
                <w:szCs w:val="22"/>
              </w:rPr>
              <w:t xml:space="preserve"> LE</w:t>
            </w:r>
            <w:r>
              <w:rPr>
                <w:sz w:val="22"/>
                <w:szCs w:val="22"/>
              </w:rPr>
              <w:t xml:space="preserve"> nach links </w:t>
            </w:r>
            <w:r w:rsidR="00AD5A0B">
              <w:rPr>
                <w:sz w:val="22"/>
                <w:szCs w:val="22"/>
              </w:rPr>
              <w:t>ver</w:t>
            </w:r>
            <w:r>
              <w:rPr>
                <w:sz w:val="22"/>
                <w:szCs w:val="22"/>
              </w:rPr>
              <w:t>schoben. Zeichnen Sie dieses kongruente Quadrat in das Koordinatensystem oben ein und geben Sie die Koordinaten der Punkte an.</w:t>
            </w:r>
          </w:p>
        </w:tc>
        <w:tc>
          <w:tcPr>
            <w:tcW w:w="3759" w:type="dxa"/>
            <w:gridSpan w:val="2"/>
            <w:shd w:val="clear" w:color="auto" w:fill="E0E0E0"/>
            <w:vAlign w:val="center"/>
          </w:tcPr>
          <w:p w:rsidR="00BA6C41" w:rsidRDefault="00AD5A0B" w:rsidP="00AD5A0B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71413D">
              <w:rPr>
                <w:position w:val="-10"/>
                <w:sz w:val="22"/>
                <w:szCs w:val="22"/>
              </w:rPr>
              <w:object w:dxaOrig="1280" w:dyaOrig="340">
                <v:shape id="_x0000_i1026" type="#_x0000_t75" style="width:63.95pt;height:17.3pt" o:ole="">
                  <v:imagedata r:id="rId18" o:title=""/>
                </v:shape>
                <o:OLEObject Type="Embed" ProgID="Equation.DSMT4" ShapeID="_x0000_i1026" DrawAspect="Content" ObjectID="_1646207164" r:id="rId19"/>
              </w:object>
            </w:r>
            <w:r>
              <w:rPr>
                <w:sz w:val="22"/>
                <w:szCs w:val="22"/>
              </w:rPr>
              <w:t>;</w:t>
            </w:r>
            <w:r w:rsidRPr="0071413D">
              <w:rPr>
                <w:position w:val="-10"/>
                <w:sz w:val="22"/>
                <w:szCs w:val="22"/>
              </w:rPr>
              <w:object w:dxaOrig="1200" w:dyaOrig="320">
                <v:shape id="_x0000_i1027" type="#_x0000_t75" style="width:59.9pt;height:15.55pt" o:ole="">
                  <v:imagedata r:id="rId20" o:title=""/>
                </v:shape>
                <o:OLEObject Type="Embed" ProgID="Equation.DSMT4" ShapeID="_x0000_i1027" DrawAspect="Content" ObjectID="_1646207165" r:id="rId21"/>
              </w:object>
            </w:r>
          </w:p>
          <w:p w:rsidR="00BA6C41" w:rsidRDefault="00BA6C41" w:rsidP="00BA6C41">
            <w:pPr>
              <w:ind w:left="369"/>
              <w:rPr>
                <w:sz w:val="22"/>
                <w:szCs w:val="22"/>
              </w:rPr>
            </w:pPr>
          </w:p>
          <w:p w:rsidR="0050016D" w:rsidRDefault="00AD5A0B" w:rsidP="00BA6C41">
            <w:pPr>
              <w:ind w:left="369"/>
              <w:rPr>
                <w:sz w:val="22"/>
                <w:szCs w:val="22"/>
              </w:rPr>
            </w:pPr>
            <w:r w:rsidRPr="0071413D">
              <w:rPr>
                <w:position w:val="-10"/>
                <w:sz w:val="22"/>
                <w:szCs w:val="22"/>
              </w:rPr>
              <w:object w:dxaOrig="1260" w:dyaOrig="340">
                <v:shape id="_x0000_i1028" type="#_x0000_t75" style="width:63.35pt;height:17.3pt" o:ole="">
                  <v:imagedata r:id="rId22" o:title=""/>
                </v:shape>
                <o:OLEObject Type="Embed" ProgID="Equation.DSMT4" ShapeID="_x0000_i1028" DrawAspect="Content" ObjectID="_1646207166" r:id="rId23"/>
              </w:object>
            </w:r>
            <w:r w:rsidR="0050016D">
              <w:rPr>
                <w:sz w:val="22"/>
                <w:szCs w:val="22"/>
              </w:rPr>
              <w:t xml:space="preserve">; </w:t>
            </w:r>
            <w:r w:rsidR="0071413D" w:rsidRPr="0071413D">
              <w:rPr>
                <w:position w:val="-10"/>
                <w:sz w:val="22"/>
                <w:szCs w:val="22"/>
              </w:rPr>
              <w:object w:dxaOrig="1219" w:dyaOrig="320">
                <v:shape id="_x0000_i1029" type="#_x0000_t75" style="width:61.05pt;height:15.55pt" o:ole="">
                  <v:imagedata r:id="rId24" o:title=""/>
                </v:shape>
                <o:OLEObject Type="Embed" ProgID="Equation.DSMT4" ShapeID="_x0000_i1029" DrawAspect="Content" ObjectID="_1646207167" r:id="rId25"/>
              </w:object>
            </w:r>
          </w:p>
        </w:tc>
      </w:tr>
      <w:tr w:rsidR="00AF3270" w:rsidTr="003070F0">
        <w:trPr>
          <w:trHeight w:val="533"/>
        </w:trPr>
        <w:tc>
          <w:tcPr>
            <w:tcW w:w="5529" w:type="dxa"/>
            <w:vMerge w:val="restart"/>
            <w:vAlign w:val="center"/>
          </w:tcPr>
          <w:p w:rsidR="00AF3270" w:rsidRDefault="00AF3270" w:rsidP="00D128F5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im behauptet: „Wenn ich das ursprüngliche Quadrat an der y-Achse spiegele, erhalte ich </w:t>
            </w:r>
            <w:r w:rsidR="00D128F5">
              <w:rPr>
                <w:sz w:val="22"/>
                <w:szCs w:val="22"/>
              </w:rPr>
              <w:t>ebenfalls</w:t>
            </w:r>
            <w:r>
              <w:rPr>
                <w:sz w:val="22"/>
                <w:szCs w:val="22"/>
              </w:rPr>
              <w:t xml:space="preserve"> die kongruente Figur.“ Stimmt diese Behauptung? Begründen Sie.</w:t>
            </w:r>
          </w:p>
        </w:tc>
        <w:tc>
          <w:tcPr>
            <w:tcW w:w="567" w:type="dxa"/>
            <w:shd w:val="clear" w:color="auto" w:fill="E0E0E0"/>
            <w:vAlign w:val="center"/>
          </w:tcPr>
          <w:p w:rsidR="00AF3270" w:rsidRDefault="00AF3270" w:rsidP="00AD5A0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)</w:t>
            </w:r>
          </w:p>
        </w:tc>
        <w:tc>
          <w:tcPr>
            <w:tcW w:w="3192" w:type="dxa"/>
            <w:shd w:val="clear" w:color="auto" w:fill="E0E0E0"/>
            <w:vAlign w:val="center"/>
          </w:tcPr>
          <w:tbl>
            <w:tblPr>
              <w:tblStyle w:val="Tabellenraster"/>
              <w:tblW w:w="0" w:type="auto"/>
              <w:tblInd w:w="88" w:type="dxa"/>
              <w:tblLook w:val="04A0" w:firstRow="1" w:lastRow="0" w:firstColumn="1" w:lastColumn="0" w:noHBand="0" w:noVBand="1"/>
            </w:tblPr>
            <w:tblGrid>
              <w:gridCol w:w="1268"/>
              <w:gridCol w:w="1610"/>
            </w:tblGrid>
            <w:tr w:rsidR="00AF3270" w:rsidTr="00D128F5">
              <w:tc>
                <w:tcPr>
                  <w:tcW w:w="1418" w:type="dxa"/>
                  <w:shd w:val="clear" w:color="auto" w:fill="F2F2F2" w:themeFill="background1" w:themeFillShade="F2"/>
                  <w:vAlign w:val="center"/>
                </w:tcPr>
                <w:p w:rsidR="00AF3270" w:rsidRDefault="00AF3270" w:rsidP="00AF3270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stimmt</w:t>
                  </w:r>
                </w:p>
              </w:tc>
              <w:tc>
                <w:tcPr>
                  <w:tcW w:w="1945" w:type="dxa"/>
                  <w:shd w:val="clear" w:color="auto" w:fill="F2F2F2" w:themeFill="background1" w:themeFillShade="F2"/>
                  <w:vAlign w:val="center"/>
                </w:tcPr>
                <w:p w:rsidR="00AF3270" w:rsidRDefault="00AF3270" w:rsidP="00AF3270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stimmt nicht</w:t>
                  </w:r>
                </w:p>
              </w:tc>
            </w:tr>
          </w:tbl>
          <w:p w:rsidR="00AF3270" w:rsidRDefault="00AF3270" w:rsidP="00AD5A0B">
            <w:pPr>
              <w:rPr>
                <w:sz w:val="22"/>
                <w:szCs w:val="22"/>
              </w:rPr>
            </w:pPr>
          </w:p>
        </w:tc>
      </w:tr>
      <w:tr w:rsidR="00AD5A0B" w:rsidTr="0032034B">
        <w:trPr>
          <w:trHeight w:val="1082"/>
        </w:trPr>
        <w:tc>
          <w:tcPr>
            <w:tcW w:w="5529" w:type="dxa"/>
            <w:vMerge/>
            <w:vAlign w:val="center"/>
          </w:tcPr>
          <w:p w:rsidR="00AD5A0B" w:rsidRDefault="00AD5A0B" w:rsidP="00AD5A0B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</w:p>
        </w:tc>
        <w:tc>
          <w:tcPr>
            <w:tcW w:w="3759" w:type="dxa"/>
            <w:gridSpan w:val="2"/>
            <w:shd w:val="clear" w:color="auto" w:fill="E0E0E0"/>
            <w:vAlign w:val="bottom"/>
          </w:tcPr>
          <w:p w:rsidR="003070F0" w:rsidRDefault="003070F0" w:rsidP="00E67F17">
            <w:p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egründung:</w:t>
            </w:r>
            <w:r w:rsidR="00BA6C41">
              <w:rPr>
                <w:sz w:val="22"/>
                <w:szCs w:val="22"/>
              </w:rPr>
              <w:t>___________</w:t>
            </w:r>
          </w:p>
          <w:p w:rsidR="00AD5A0B" w:rsidRDefault="00BA6C41" w:rsidP="003070F0">
            <w:pPr>
              <w:spacing w:before="120"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</w:t>
            </w:r>
            <w:r w:rsidR="00AF3270">
              <w:rPr>
                <w:sz w:val="22"/>
                <w:szCs w:val="22"/>
              </w:rPr>
              <w:t>___</w:t>
            </w:r>
            <w:r w:rsidR="00E67F17">
              <w:rPr>
                <w:sz w:val="22"/>
                <w:szCs w:val="22"/>
              </w:rPr>
              <w:t>________</w:t>
            </w:r>
          </w:p>
        </w:tc>
      </w:tr>
    </w:tbl>
    <w:p w:rsidR="00D128F5" w:rsidRPr="0032034B" w:rsidRDefault="00D128F5">
      <w:pPr>
        <w:rPr>
          <w:rFonts w:cs="Arial"/>
          <w:b/>
          <w:bCs/>
          <w:sz w:val="2"/>
          <w:szCs w:val="2"/>
        </w:rPr>
      </w:pPr>
      <w:r w:rsidRPr="0032034B">
        <w:rPr>
          <w:b/>
          <w:sz w:val="2"/>
          <w:szCs w:val="2"/>
        </w:rPr>
        <w:br w:type="page"/>
      </w:r>
    </w:p>
    <w:p w:rsidR="0086112B" w:rsidRDefault="0086112B" w:rsidP="0032034B">
      <w:pPr>
        <w:pStyle w:val="Aufgabentext"/>
        <w:jc w:val="center"/>
        <w:rPr>
          <w:b/>
          <w:sz w:val="28"/>
          <w:szCs w:val="28"/>
        </w:rPr>
      </w:pPr>
      <w:r w:rsidRPr="00986C83">
        <w:rPr>
          <w:b/>
          <w:sz w:val="28"/>
          <w:szCs w:val="28"/>
        </w:rPr>
        <w:lastRenderedPageBreak/>
        <w:t xml:space="preserve">REWUE </w:t>
      </w:r>
      <w:r w:rsidR="00E67F17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3C7DBB">
        <w:rPr>
          <w:b/>
          <w:sz w:val="28"/>
          <w:szCs w:val="28"/>
        </w:rPr>
        <w:t>Lösung</w:t>
      </w:r>
    </w:p>
    <w:p w:rsidR="0032034B" w:rsidRDefault="00BA6C41" w:rsidP="0032034B">
      <w:pPr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1</w:t>
      </w:r>
      <w:r w:rsidRPr="00F52C39">
        <w:rPr>
          <w:b/>
          <w:sz w:val="22"/>
          <w:szCs w:val="22"/>
        </w:rPr>
        <w:t>:</w:t>
      </w:r>
    </w:p>
    <w:p w:rsidR="00BA6C41" w:rsidRDefault="00D128F5" w:rsidP="00BA6C41">
      <w:pPr>
        <w:spacing w:after="120"/>
        <w:rPr>
          <w:sz w:val="22"/>
          <w:szCs w:val="22"/>
        </w:rPr>
      </w:pPr>
      <w:r>
        <w:rPr>
          <w:sz w:val="22"/>
          <w:szCs w:val="22"/>
        </w:rPr>
        <w:t>Sind die Figuren kongruent? Falls ja, geben Sie eine mögliche Kongruenzabbildung an.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6"/>
        <w:gridCol w:w="4070"/>
        <w:gridCol w:w="1701"/>
        <w:gridCol w:w="2966"/>
      </w:tblGrid>
      <w:tr w:rsidR="00D128F5" w:rsidTr="005944A3">
        <w:trPr>
          <w:trHeight w:hRule="exact" w:val="1191"/>
        </w:trPr>
        <w:tc>
          <w:tcPr>
            <w:tcW w:w="466" w:type="dxa"/>
            <w:shd w:val="clear" w:color="auto" w:fill="auto"/>
            <w:vAlign w:val="center"/>
          </w:tcPr>
          <w:p w:rsidR="00BA6C41" w:rsidRDefault="00BA6C41" w:rsidP="00FD153B">
            <w:pPr>
              <w:pStyle w:val="Aufgabentext"/>
              <w:spacing w:after="0"/>
            </w:pPr>
            <w:r>
              <w:t>a)</w:t>
            </w:r>
          </w:p>
        </w:tc>
        <w:tc>
          <w:tcPr>
            <w:tcW w:w="4070" w:type="dxa"/>
            <w:shd w:val="clear" w:color="auto" w:fill="auto"/>
            <w:vAlign w:val="center"/>
          </w:tcPr>
          <w:p w:rsidR="00BA6C41" w:rsidRPr="001E7528" w:rsidRDefault="007F664C" w:rsidP="00FD153B">
            <w:pPr>
              <w:pStyle w:val="Aufgabentext"/>
              <w:spacing w:after="0"/>
            </w:pPr>
            <w:r w:rsidRPr="007F664C">
              <w:rPr>
                <w:noProof/>
              </w:rPr>
              <w:drawing>
                <wp:inline distT="0" distB="0" distL="0" distR="0" wp14:anchorId="2EF3B7AE" wp14:editId="56DA5E02">
                  <wp:extent cx="2066925" cy="657832"/>
                  <wp:effectExtent l="0" t="0" r="0" b="9525"/>
                  <wp:docPr id="19" name="Grafik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4053" cy="6760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E0E0E0"/>
            <w:vAlign w:val="center"/>
          </w:tcPr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449"/>
              <w:gridCol w:w="343"/>
              <w:gridCol w:w="686"/>
            </w:tblGrid>
            <w:tr w:rsidR="007F664C" w:rsidTr="00BA6C41">
              <w:tc>
                <w:tcPr>
                  <w:tcW w:w="449" w:type="dxa"/>
                  <w:tcBorders>
                    <w:top w:val="nil"/>
                    <w:left w:val="nil"/>
                    <w:bottom w:val="nil"/>
                  </w:tcBorders>
                </w:tcPr>
                <w:p w:rsidR="00BA6C41" w:rsidRDefault="00BA6C41" w:rsidP="00FD153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a)</w:t>
                  </w:r>
                </w:p>
              </w:tc>
              <w:tc>
                <w:tcPr>
                  <w:tcW w:w="343" w:type="dxa"/>
                  <w:shd w:val="clear" w:color="auto" w:fill="FFFFFF" w:themeFill="background1"/>
                </w:tcPr>
                <w:p w:rsidR="00BA6C41" w:rsidRDefault="00BA6C41" w:rsidP="00FD153B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360" w:type="dxa"/>
                  <w:shd w:val="clear" w:color="auto" w:fill="E6E6E6"/>
                </w:tcPr>
                <w:p w:rsidR="00BA6C41" w:rsidRDefault="00BA6C41" w:rsidP="00FD153B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n</w:t>
                  </w:r>
                  <w:r w:rsidR="00D128F5">
                    <w:rPr>
                      <w:sz w:val="22"/>
                      <w:szCs w:val="22"/>
                    </w:rPr>
                    <w:t>ein</w:t>
                  </w:r>
                </w:p>
              </w:tc>
            </w:tr>
          </w:tbl>
          <w:p w:rsidR="00BA6C41" w:rsidRDefault="00BA6C41" w:rsidP="00FD153B">
            <w:pPr>
              <w:pStyle w:val="Aufgabentext"/>
              <w:spacing w:after="0"/>
            </w:pPr>
          </w:p>
        </w:tc>
        <w:tc>
          <w:tcPr>
            <w:tcW w:w="2966" w:type="dxa"/>
            <w:shd w:val="clear" w:color="auto" w:fill="E0E0E0"/>
            <w:vAlign w:val="center"/>
          </w:tcPr>
          <w:p w:rsidR="00BA6C41" w:rsidRDefault="00BA6C41" w:rsidP="00FD153B">
            <w:pPr>
              <w:pStyle w:val="Aufgabentext"/>
              <w:spacing w:after="0"/>
            </w:pPr>
          </w:p>
        </w:tc>
      </w:tr>
      <w:tr w:rsidR="00D128F5" w:rsidTr="005944A3">
        <w:trPr>
          <w:trHeight w:hRule="exact" w:val="1191"/>
        </w:trPr>
        <w:tc>
          <w:tcPr>
            <w:tcW w:w="466" w:type="dxa"/>
            <w:shd w:val="clear" w:color="auto" w:fill="auto"/>
            <w:vAlign w:val="center"/>
          </w:tcPr>
          <w:p w:rsidR="00BA6C41" w:rsidRPr="00186B36" w:rsidRDefault="00BA6C41" w:rsidP="00FD153B">
            <w:pPr>
              <w:pStyle w:val="Aufgabentext"/>
              <w:spacing w:after="0"/>
            </w:pPr>
            <w:r>
              <w:t>b)</w:t>
            </w:r>
          </w:p>
        </w:tc>
        <w:tc>
          <w:tcPr>
            <w:tcW w:w="4070" w:type="dxa"/>
            <w:shd w:val="clear" w:color="auto" w:fill="auto"/>
            <w:vAlign w:val="center"/>
          </w:tcPr>
          <w:p w:rsidR="00BA6C41" w:rsidRDefault="005944A3" w:rsidP="00FD153B">
            <w:pPr>
              <w:pStyle w:val="Aufgabentext"/>
              <w:spacing w:after="0"/>
            </w:pPr>
            <w:r w:rsidRPr="005944A3">
              <w:rPr>
                <w:noProof/>
              </w:rPr>
              <w:drawing>
                <wp:inline distT="0" distB="0" distL="0" distR="0" wp14:anchorId="7F1CE949" wp14:editId="7A24CF21">
                  <wp:extent cx="1087200" cy="774000"/>
                  <wp:effectExtent l="0" t="0" r="0" b="7620"/>
                  <wp:docPr id="6" name="Grafik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7200" cy="77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E0E0E0"/>
            <w:vAlign w:val="center"/>
          </w:tcPr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453"/>
              <w:gridCol w:w="424"/>
              <w:gridCol w:w="360"/>
            </w:tblGrid>
            <w:tr w:rsidR="007F664C" w:rsidTr="00BA6C41">
              <w:tc>
                <w:tcPr>
                  <w:tcW w:w="453" w:type="dxa"/>
                  <w:tcBorders>
                    <w:top w:val="nil"/>
                    <w:left w:val="nil"/>
                    <w:bottom w:val="nil"/>
                  </w:tcBorders>
                </w:tcPr>
                <w:p w:rsidR="00BA6C41" w:rsidRDefault="00BA6C41" w:rsidP="00FD153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b)</w:t>
                  </w:r>
                </w:p>
              </w:tc>
              <w:tc>
                <w:tcPr>
                  <w:tcW w:w="339" w:type="dxa"/>
                  <w:shd w:val="clear" w:color="auto" w:fill="E6E6E6"/>
                </w:tcPr>
                <w:p w:rsidR="00BA6C41" w:rsidRDefault="00BA6C41" w:rsidP="00FD153B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j</w:t>
                  </w:r>
                  <w:r w:rsidR="00D128F5"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360" w:type="dxa"/>
                  <w:shd w:val="clear" w:color="auto" w:fill="FFFFFF" w:themeFill="background1"/>
                </w:tcPr>
                <w:p w:rsidR="00BA6C41" w:rsidRDefault="00BA6C41" w:rsidP="00FD153B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BA6C41" w:rsidRDefault="00BA6C41" w:rsidP="00FD153B">
            <w:pPr>
              <w:pStyle w:val="Aufgabentext"/>
              <w:spacing w:after="0"/>
            </w:pPr>
          </w:p>
        </w:tc>
        <w:tc>
          <w:tcPr>
            <w:tcW w:w="2966" w:type="dxa"/>
            <w:shd w:val="clear" w:color="auto" w:fill="E0E0E0"/>
            <w:vAlign w:val="center"/>
          </w:tcPr>
          <w:p w:rsidR="00BA6C41" w:rsidRDefault="00D128F5" w:rsidP="00D128F5">
            <w:pPr>
              <w:pStyle w:val="Aufgabentext"/>
              <w:spacing w:after="0"/>
            </w:pPr>
            <w:r>
              <w:t>z. B. A</w:t>
            </w:r>
            <w:r w:rsidR="00BA6C41">
              <w:t>chsenspiegelung</w:t>
            </w:r>
          </w:p>
        </w:tc>
      </w:tr>
      <w:tr w:rsidR="00D128F5" w:rsidTr="0032034B">
        <w:trPr>
          <w:trHeight w:hRule="exact" w:val="1191"/>
        </w:trPr>
        <w:tc>
          <w:tcPr>
            <w:tcW w:w="466" w:type="dxa"/>
            <w:shd w:val="clear" w:color="auto" w:fill="auto"/>
            <w:vAlign w:val="center"/>
          </w:tcPr>
          <w:p w:rsidR="00BA6C41" w:rsidRDefault="00BA6C41" w:rsidP="00FD153B">
            <w:pPr>
              <w:pStyle w:val="Aufgabentext"/>
              <w:spacing w:after="0"/>
            </w:pPr>
            <w:r>
              <w:t>c)</w:t>
            </w:r>
          </w:p>
        </w:tc>
        <w:tc>
          <w:tcPr>
            <w:tcW w:w="4070" w:type="dxa"/>
            <w:shd w:val="clear" w:color="auto" w:fill="auto"/>
            <w:vAlign w:val="center"/>
          </w:tcPr>
          <w:p w:rsidR="00BA6C41" w:rsidRPr="00EA687F" w:rsidRDefault="007F664C" w:rsidP="00FD153B">
            <w:pPr>
              <w:pStyle w:val="Aufgabentext"/>
              <w:spacing w:after="0"/>
            </w:pPr>
            <w:r w:rsidRPr="007F664C">
              <w:rPr>
                <w:noProof/>
              </w:rPr>
              <w:drawing>
                <wp:inline distT="0" distB="0" distL="0" distR="0" wp14:anchorId="6940ADFE" wp14:editId="715FD83D">
                  <wp:extent cx="1295400" cy="689858"/>
                  <wp:effectExtent l="0" t="0" r="0" b="0"/>
                  <wp:docPr id="9" name="Grafik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5511" cy="7112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E0E0E0"/>
            <w:vAlign w:val="center"/>
          </w:tcPr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442"/>
              <w:gridCol w:w="424"/>
              <w:gridCol w:w="360"/>
            </w:tblGrid>
            <w:tr w:rsidR="007F664C" w:rsidTr="00BA6C41">
              <w:tc>
                <w:tcPr>
                  <w:tcW w:w="442" w:type="dxa"/>
                  <w:tcBorders>
                    <w:top w:val="nil"/>
                    <w:left w:val="nil"/>
                    <w:bottom w:val="nil"/>
                  </w:tcBorders>
                </w:tcPr>
                <w:p w:rsidR="00BA6C41" w:rsidRDefault="00BA6C41" w:rsidP="00FD153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c)</w:t>
                  </w:r>
                </w:p>
              </w:tc>
              <w:tc>
                <w:tcPr>
                  <w:tcW w:w="350" w:type="dxa"/>
                  <w:shd w:val="clear" w:color="auto" w:fill="E6E6E6"/>
                </w:tcPr>
                <w:p w:rsidR="00BA6C41" w:rsidRDefault="00BA6C41" w:rsidP="00FD153B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j</w:t>
                  </w:r>
                  <w:r w:rsidR="00D128F5"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360" w:type="dxa"/>
                  <w:shd w:val="clear" w:color="auto" w:fill="FFFFFF" w:themeFill="background1"/>
                </w:tcPr>
                <w:p w:rsidR="00BA6C41" w:rsidRDefault="00BA6C41" w:rsidP="00FD153B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BA6C41" w:rsidRDefault="00BA6C41" w:rsidP="00FD153B">
            <w:pPr>
              <w:pStyle w:val="Aufgabentext"/>
              <w:spacing w:after="0"/>
            </w:pPr>
          </w:p>
        </w:tc>
        <w:tc>
          <w:tcPr>
            <w:tcW w:w="2966" w:type="dxa"/>
            <w:shd w:val="clear" w:color="auto" w:fill="E0E0E0"/>
            <w:vAlign w:val="center"/>
          </w:tcPr>
          <w:p w:rsidR="00BA6C41" w:rsidRDefault="007F664C" w:rsidP="00FD153B">
            <w:pPr>
              <w:pStyle w:val="Aufgabentext"/>
              <w:spacing w:after="0"/>
            </w:pPr>
            <w:r>
              <w:t xml:space="preserve">z. B. </w:t>
            </w:r>
            <w:r w:rsidR="00BA6C41">
              <w:t xml:space="preserve">Drehung um </w:t>
            </w:r>
            <w:r>
              <w:t xml:space="preserve">E um </w:t>
            </w:r>
            <w:r w:rsidR="00BA6C41">
              <w:t>90°</w:t>
            </w:r>
          </w:p>
        </w:tc>
      </w:tr>
      <w:tr w:rsidR="00D128F5" w:rsidTr="0032034B">
        <w:trPr>
          <w:trHeight w:hRule="exact" w:val="1191"/>
        </w:trPr>
        <w:tc>
          <w:tcPr>
            <w:tcW w:w="466" w:type="dxa"/>
            <w:shd w:val="clear" w:color="auto" w:fill="auto"/>
            <w:vAlign w:val="center"/>
          </w:tcPr>
          <w:p w:rsidR="00BA6C41" w:rsidRDefault="00BA6C41" w:rsidP="00FD153B">
            <w:pPr>
              <w:pStyle w:val="Aufgabentext"/>
              <w:spacing w:after="0"/>
            </w:pPr>
            <w:r>
              <w:t>d)</w:t>
            </w:r>
          </w:p>
        </w:tc>
        <w:tc>
          <w:tcPr>
            <w:tcW w:w="4070" w:type="dxa"/>
            <w:shd w:val="clear" w:color="auto" w:fill="auto"/>
            <w:vAlign w:val="center"/>
          </w:tcPr>
          <w:p w:rsidR="00BA6C41" w:rsidRPr="004D16E8" w:rsidRDefault="007F664C" w:rsidP="00FD153B">
            <w:pPr>
              <w:pStyle w:val="Aufgabentext"/>
              <w:spacing w:after="0"/>
            </w:pPr>
            <w:r w:rsidRPr="007F664C">
              <w:rPr>
                <w:noProof/>
              </w:rPr>
              <w:drawing>
                <wp:inline distT="0" distB="0" distL="0" distR="0" wp14:anchorId="5F8298F9" wp14:editId="3033709C">
                  <wp:extent cx="1419225" cy="692061"/>
                  <wp:effectExtent l="0" t="0" r="0" b="0"/>
                  <wp:docPr id="13" name="Grafik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4850" cy="709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E0E0E0"/>
            <w:vAlign w:val="center"/>
          </w:tcPr>
          <w:tbl>
            <w:tblPr>
              <w:tblStyle w:val="Tabellenraster"/>
              <w:tblW w:w="0" w:type="auto"/>
              <w:tblLook w:val="01E0" w:firstRow="1" w:lastRow="1" w:firstColumn="1" w:lastColumn="1" w:noHBand="0" w:noVBand="0"/>
            </w:tblPr>
            <w:tblGrid>
              <w:gridCol w:w="453"/>
              <w:gridCol w:w="424"/>
              <w:gridCol w:w="360"/>
            </w:tblGrid>
            <w:tr w:rsidR="007F664C" w:rsidTr="00BA6C41">
              <w:tc>
                <w:tcPr>
                  <w:tcW w:w="453" w:type="dxa"/>
                  <w:tcBorders>
                    <w:top w:val="nil"/>
                    <w:left w:val="nil"/>
                    <w:bottom w:val="nil"/>
                  </w:tcBorders>
                </w:tcPr>
                <w:p w:rsidR="00BA6C41" w:rsidRDefault="00BA6C41" w:rsidP="00FD153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)</w:t>
                  </w:r>
                </w:p>
              </w:tc>
              <w:tc>
                <w:tcPr>
                  <w:tcW w:w="339" w:type="dxa"/>
                  <w:shd w:val="clear" w:color="auto" w:fill="E6E6E6"/>
                </w:tcPr>
                <w:p w:rsidR="00BA6C41" w:rsidRDefault="00BA6C41" w:rsidP="00FD153B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j</w:t>
                  </w:r>
                  <w:r w:rsidR="00D128F5"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360" w:type="dxa"/>
                  <w:shd w:val="clear" w:color="auto" w:fill="FFFFFF" w:themeFill="background1"/>
                </w:tcPr>
                <w:p w:rsidR="00BA6C41" w:rsidRDefault="00BA6C41" w:rsidP="00FD153B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BA6C41" w:rsidRDefault="00BA6C41" w:rsidP="00FD153B">
            <w:pPr>
              <w:pStyle w:val="Aufgabentext"/>
              <w:spacing w:after="0"/>
            </w:pPr>
          </w:p>
        </w:tc>
        <w:tc>
          <w:tcPr>
            <w:tcW w:w="2966" w:type="dxa"/>
            <w:shd w:val="clear" w:color="auto" w:fill="E0E0E0"/>
            <w:vAlign w:val="center"/>
          </w:tcPr>
          <w:p w:rsidR="00BA6C41" w:rsidRDefault="007F664C" w:rsidP="007F664C">
            <w:pPr>
              <w:pStyle w:val="Aufgabentext"/>
              <w:spacing w:after="0"/>
            </w:pPr>
            <w:r>
              <w:t>z.</w:t>
            </w:r>
            <w:r w:rsidR="00D128F5">
              <w:t xml:space="preserve"> </w:t>
            </w:r>
            <w:r>
              <w:t xml:space="preserve">B. </w:t>
            </w:r>
            <w:r w:rsidR="00BA6C41">
              <w:t>Punktspiegelung</w:t>
            </w:r>
            <w:r>
              <w:t xml:space="preserve"> an E</w:t>
            </w:r>
          </w:p>
        </w:tc>
      </w:tr>
    </w:tbl>
    <w:p w:rsidR="00BA6C41" w:rsidRDefault="00BA6C41" w:rsidP="00BA6C41">
      <w:pPr>
        <w:pStyle w:val="Aufgabentext"/>
        <w:spacing w:after="0"/>
      </w:pPr>
    </w:p>
    <w:p w:rsidR="0032034B" w:rsidRDefault="00BA6C41" w:rsidP="0032034B">
      <w:pPr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2</w:t>
      </w:r>
      <w:r w:rsidRPr="00F52C39">
        <w:rPr>
          <w:b/>
          <w:sz w:val="22"/>
          <w:szCs w:val="22"/>
        </w:rPr>
        <w:t>:</w:t>
      </w:r>
      <w:r w:rsidR="0032034B" w:rsidRPr="0032034B">
        <w:rPr>
          <w:sz w:val="22"/>
          <w:szCs w:val="22"/>
        </w:rPr>
        <w:t xml:space="preserve"> </w:t>
      </w:r>
    </w:p>
    <w:p w:rsidR="00BA6C41" w:rsidRDefault="00BA6C41" w:rsidP="00BA6C41">
      <w:p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Gegeben sind die beiden Punkte A(1|1) und B(3|1).</w:t>
      </w:r>
    </w:p>
    <w:tbl>
      <w:tblPr>
        <w:tblStyle w:val="Tabellenraster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480"/>
        <w:gridCol w:w="616"/>
        <w:gridCol w:w="3192"/>
      </w:tblGrid>
      <w:tr w:rsidR="00BA6C41" w:rsidTr="003747CA">
        <w:trPr>
          <w:trHeight w:val="2680"/>
        </w:trPr>
        <w:tc>
          <w:tcPr>
            <w:tcW w:w="5480" w:type="dxa"/>
            <w:vAlign w:val="center"/>
          </w:tcPr>
          <w:p w:rsidR="00BA6C41" w:rsidRDefault="00BA6C41" w:rsidP="00BA6C41">
            <w:pPr>
              <w:numPr>
                <w:ilvl w:val="0"/>
                <w:numId w:val="14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ragen Sie die beiden Punkte ins Koordinatensystem ein. Ergänzen Sie die Strecke </w:t>
            </w:r>
            <w:r w:rsidRPr="006C49E4">
              <w:rPr>
                <w:position w:val="-4"/>
                <w:sz w:val="22"/>
                <w:szCs w:val="22"/>
              </w:rPr>
              <w:object w:dxaOrig="380" w:dyaOrig="300">
                <v:shape id="_x0000_i1030" type="#_x0000_t75" style="width:19pt;height:15pt" o:ole="">
                  <v:imagedata r:id="rId15" o:title=""/>
                </v:shape>
                <o:OLEObject Type="Embed" ProgID="Equation.DSMT4" ShapeID="_x0000_i1030" DrawAspect="Content" ObjectID="_1646207168" r:id="rId29"/>
              </w:object>
            </w:r>
            <w:r>
              <w:rPr>
                <w:sz w:val="22"/>
                <w:szCs w:val="22"/>
              </w:rPr>
              <w:t xml:space="preserve"> so, dass die Punkte A, B, C und D im 1. Quadrant ein Quadrat bilden.</w:t>
            </w:r>
          </w:p>
        </w:tc>
        <w:tc>
          <w:tcPr>
            <w:tcW w:w="3808" w:type="dxa"/>
            <w:gridSpan w:val="2"/>
            <w:shd w:val="clear" w:color="auto" w:fill="E0E0E0"/>
            <w:vAlign w:val="center"/>
          </w:tcPr>
          <w:p w:rsidR="00BA6C41" w:rsidRDefault="00BA6C41" w:rsidP="00BA6C41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 w:rsidRPr="00BA6C41">
              <w:rPr>
                <w:noProof/>
                <w:sz w:val="22"/>
                <w:szCs w:val="22"/>
              </w:rPr>
              <w:drawing>
                <wp:inline distT="0" distB="0" distL="0" distR="0" wp14:anchorId="23609B5D" wp14:editId="5D156B5A">
                  <wp:extent cx="2001600" cy="1342800"/>
                  <wp:effectExtent l="0" t="0" r="0" b="0"/>
                  <wp:docPr id="23" name="Grafik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600" cy="1342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6C41" w:rsidTr="003747CA">
        <w:trPr>
          <w:trHeight w:val="577"/>
        </w:trPr>
        <w:tc>
          <w:tcPr>
            <w:tcW w:w="5480" w:type="dxa"/>
            <w:vAlign w:val="center"/>
          </w:tcPr>
          <w:p w:rsidR="00BA6C41" w:rsidRDefault="00BA6C41" w:rsidP="00BA6C41">
            <w:pPr>
              <w:numPr>
                <w:ilvl w:val="0"/>
                <w:numId w:val="14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eben Sie die Koordinaten von C und D an.</w:t>
            </w:r>
          </w:p>
        </w:tc>
        <w:tc>
          <w:tcPr>
            <w:tcW w:w="3808" w:type="dxa"/>
            <w:gridSpan w:val="2"/>
            <w:shd w:val="clear" w:color="auto" w:fill="E0E0E0"/>
            <w:vAlign w:val="center"/>
          </w:tcPr>
          <w:p w:rsidR="00BA6C41" w:rsidRDefault="00D128F5" w:rsidP="00BA6C41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BA6C41">
              <w:rPr>
                <w:sz w:val="22"/>
                <w:szCs w:val="22"/>
              </w:rPr>
              <w:t>C(3|3); D(1|3)</w:t>
            </w:r>
          </w:p>
        </w:tc>
      </w:tr>
      <w:tr w:rsidR="00BA6C41" w:rsidTr="0032034B">
        <w:trPr>
          <w:trHeight w:val="1398"/>
        </w:trPr>
        <w:tc>
          <w:tcPr>
            <w:tcW w:w="5480" w:type="dxa"/>
            <w:vAlign w:val="center"/>
          </w:tcPr>
          <w:p w:rsidR="00BA6C41" w:rsidRDefault="00BA6C41" w:rsidP="00BA6C41">
            <w:pPr>
              <w:numPr>
                <w:ilvl w:val="0"/>
                <w:numId w:val="14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as Quadrat wird um 4 LE nach links verschoben. Zeichnen Sie dieses kongruente Quadrat in das Koordinatensystem oben ein und geben Sie die Koordinaten der Punkte an.</w:t>
            </w:r>
          </w:p>
        </w:tc>
        <w:tc>
          <w:tcPr>
            <w:tcW w:w="3808" w:type="dxa"/>
            <w:gridSpan w:val="2"/>
            <w:shd w:val="clear" w:color="auto" w:fill="E0E0E0"/>
            <w:vAlign w:val="center"/>
          </w:tcPr>
          <w:p w:rsidR="00BA6C41" w:rsidRDefault="00BA6C41" w:rsidP="00BA6C41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 w:rsidRPr="0071413D">
              <w:rPr>
                <w:position w:val="-10"/>
                <w:sz w:val="22"/>
                <w:szCs w:val="22"/>
              </w:rPr>
              <w:object w:dxaOrig="1060" w:dyaOrig="340">
                <v:shape id="_x0000_i1031" type="#_x0000_t75" style="width:53pt;height:17.3pt" o:ole="">
                  <v:imagedata r:id="rId31" o:title=""/>
                </v:shape>
                <o:OLEObject Type="Embed" ProgID="Equation.DSMT4" ShapeID="_x0000_i1031" DrawAspect="Content" ObjectID="_1646207169" r:id="rId32"/>
              </w:object>
            </w:r>
            <w:r>
              <w:rPr>
                <w:sz w:val="22"/>
                <w:szCs w:val="22"/>
              </w:rPr>
              <w:t>;</w:t>
            </w:r>
            <w:r w:rsidRPr="0071413D">
              <w:rPr>
                <w:position w:val="-10"/>
                <w:sz w:val="22"/>
                <w:szCs w:val="22"/>
              </w:rPr>
              <w:object w:dxaOrig="960" w:dyaOrig="320">
                <v:shape id="_x0000_i1032" type="#_x0000_t75" style="width:48.4pt;height:15.55pt" o:ole="">
                  <v:imagedata r:id="rId33" o:title=""/>
                </v:shape>
                <o:OLEObject Type="Embed" ProgID="Equation.DSMT4" ShapeID="_x0000_i1032" DrawAspect="Content" ObjectID="_1646207170" r:id="rId34"/>
              </w:object>
            </w:r>
          </w:p>
          <w:p w:rsidR="00BA6C41" w:rsidRDefault="00BA6C41" w:rsidP="00FD153B">
            <w:pPr>
              <w:ind w:left="369"/>
              <w:rPr>
                <w:sz w:val="22"/>
                <w:szCs w:val="22"/>
              </w:rPr>
            </w:pPr>
          </w:p>
          <w:p w:rsidR="00BA6C41" w:rsidRDefault="00BA6C41" w:rsidP="00FD153B">
            <w:pPr>
              <w:ind w:left="369"/>
              <w:rPr>
                <w:sz w:val="22"/>
                <w:szCs w:val="22"/>
              </w:rPr>
            </w:pPr>
            <w:r w:rsidRPr="0071413D">
              <w:rPr>
                <w:position w:val="-10"/>
                <w:sz w:val="22"/>
                <w:szCs w:val="22"/>
              </w:rPr>
              <w:object w:dxaOrig="1040" w:dyaOrig="340">
                <v:shape id="_x0000_i1033" type="#_x0000_t75" style="width:51.85pt;height:17.3pt" o:ole="">
                  <v:imagedata r:id="rId35" o:title=""/>
                </v:shape>
                <o:OLEObject Type="Embed" ProgID="Equation.DSMT4" ShapeID="_x0000_i1033" DrawAspect="Content" ObjectID="_1646207171" r:id="rId36"/>
              </w:object>
            </w:r>
            <w:r>
              <w:rPr>
                <w:sz w:val="22"/>
                <w:szCs w:val="22"/>
              </w:rPr>
              <w:t xml:space="preserve">; </w:t>
            </w:r>
            <w:r w:rsidRPr="0071413D">
              <w:rPr>
                <w:position w:val="-10"/>
                <w:sz w:val="22"/>
                <w:szCs w:val="22"/>
              </w:rPr>
              <w:object w:dxaOrig="999" w:dyaOrig="320">
                <v:shape id="_x0000_i1034" type="#_x0000_t75" style="width:50.7pt;height:15.55pt" o:ole="">
                  <v:imagedata r:id="rId37" o:title=""/>
                </v:shape>
                <o:OLEObject Type="Embed" ProgID="Equation.DSMT4" ShapeID="_x0000_i1034" DrawAspect="Content" ObjectID="_1646207172" r:id="rId38"/>
              </w:object>
            </w:r>
          </w:p>
        </w:tc>
      </w:tr>
      <w:tr w:rsidR="00AF3270" w:rsidTr="003747CA">
        <w:trPr>
          <w:trHeight w:val="533"/>
        </w:trPr>
        <w:tc>
          <w:tcPr>
            <w:tcW w:w="5480" w:type="dxa"/>
            <w:vMerge w:val="restart"/>
            <w:vAlign w:val="center"/>
          </w:tcPr>
          <w:p w:rsidR="00AF3270" w:rsidRDefault="00AF3270" w:rsidP="003747CA">
            <w:pPr>
              <w:numPr>
                <w:ilvl w:val="0"/>
                <w:numId w:val="14"/>
              </w:numPr>
              <w:rPr>
                <w:sz w:val="22"/>
                <w:szCs w:val="22"/>
              </w:rPr>
            </w:pPr>
            <w:bookmarkStart w:id="1" w:name="_GoBack" w:colFirst="0" w:colLast="1"/>
            <w:r>
              <w:rPr>
                <w:sz w:val="22"/>
                <w:szCs w:val="22"/>
              </w:rPr>
              <w:t xml:space="preserve">Tim behauptet: „Wenn ich das </w:t>
            </w:r>
            <w:r w:rsidR="003747CA">
              <w:rPr>
                <w:sz w:val="22"/>
                <w:szCs w:val="22"/>
              </w:rPr>
              <w:t>u</w:t>
            </w:r>
            <w:r>
              <w:rPr>
                <w:sz w:val="22"/>
                <w:szCs w:val="22"/>
              </w:rPr>
              <w:t xml:space="preserve">rsprüngliche Quadrat an der y-Achse spiegele, erhalte ich </w:t>
            </w:r>
            <w:r w:rsidR="00D128F5">
              <w:rPr>
                <w:sz w:val="22"/>
                <w:szCs w:val="22"/>
              </w:rPr>
              <w:t>ebenfalls</w:t>
            </w:r>
            <w:r>
              <w:rPr>
                <w:sz w:val="22"/>
                <w:szCs w:val="22"/>
              </w:rPr>
              <w:t xml:space="preserve"> die kongruente Figur.“ Stimmt diese Behauptung? Begründen Sie.</w:t>
            </w:r>
          </w:p>
        </w:tc>
        <w:tc>
          <w:tcPr>
            <w:tcW w:w="616" w:type="dxa"/>
            <w:shd w:val="clear" w:color="auto" w:fill="E0E0E0"/>
            <w:vAlign w:val="center"/>
          </w:tcPr>
          <w:p w:rsidR="00AF3270" w:rsidRDefault="00AF3270" w:rsidP="00FD153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)</w:t>
            </w:r>
          </w:p>
        </w:tc>
        <w:tc>
          <w:tcPr>
            <w:tcW w:w="3192" w:type="dxa"/>
            <w:shd w:val="clear" w:color="auto" w:fill="E0E0E0"/>
            <w:vAlign w:val="center"/>
          </w:tcPr>
          <w:tbl>
            <w:tblPr>
              <w:tblStyle w:val="Tabellenraster"/>
              <w:tblW w:w="0" w:type="auto"/>
              <w:tblInd w:w="88" w:type="dxa"/>
              <w:tblLook w:val="04A0" w:firstRow="1" w:lastRow="0" w:firstColumn="1" w:lastColumn="0" w:noHBand="0" w:noVBand="1"/>
            </w:tblPr>
            <w:tblGrid>
              <w:gridCol w:w="1322"/>
              <w:gridCol w:w="1556"/>
            </w:tblGrid>
            <w:tr w:rsidR="00AF3270" w:rsidTr="00D128F5">
              <w:tc>
                <w:tcPr>
                  <w:tcW w:w="1418" w:type="dxa"/>
                  <w:shd w:val="clear" w:color="auto" w:fill="F2F2F2" w:themeFill="background1" w:themeFillShade="F2"/>
                  <w:vAlign w:val="center"/>
                </w:tcPr>
                <w:p w:rsidR="00AF3270" w:rsidRDefault="006F4A4B" w:rsidP="00AF3270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stimmt</w:t>
                  </w:r>
                </w:p>
              </w:tc>
              <w:tc>
                <w:tcPr>
                  <w:tcW w:w="1945" w:type="dxa"/>
                  <w:shd w:val="clear" w:color="auto" w:fill="FFFFFF" w:themeFill="background1"/>
                  <w:vAlign w:val="center"/>
                </w:tcPr>
                <w:p w:rsidR="00AF3270" w:rsidRDefault="00AF3270" w:rsidP="00AF3270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AF3270" w:rsidRDefault="00AF3270" w:rsidP="00FD153B">
            <w:pPr>
              <w:rPr>
                <w:sz w:val="22"/>
                <w:szCs w:val="22"/>
              </w:rPr>
            </w:pPr>
          </w:p>
        </w:tc>
      </w:tr>
      <w:tr w:rsidR="00BA6C41" w:rsidTr="0032034B">
        <w:trPr>
          <w:trHeight w:val="1312"/>
        </w:trPr>
        <w:tc>
          <w:tcPr>
            <w:tcW w:w="5480" w:type="dxa"/>
            <w:vMerge/>
            <w:vAlign w:val="center"/>
          </w:tcPr>
          <w:p w:rsidR="00BA6C41" w:rsidRDefault="00BA6C41" w:rsidP="00BA6C41">
            <w:pPr>
              <w:numPr>
                <w:ilvl w:val="0"/>
                <w:numId w:val="14"/>
              </w:numPr>
              <w:rPr>
                <w:sz w:val="22"/>
                <w:szCs w:val="22"/>
              </w:rPr>
            </w:pPr>
          </w:p>
        </w:tc>
        <w:tc>
          <w:tcPr>
            <w:tcW w:w="3808" w:type="dxa"/>
            <w:gridSpan w:val="2"/>
            <w:shd w:val="clear" w:color="auto" w:fill="E0E0E0"/>
            <w:vAlign w:val="center"/>
          </w:tcPr>
          <w:p w:rsidR="00BA6C41" w:rsidRDefault="003747CA" w:rsidP="003747C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Begründung: </w:t>
            </w:r>
            <w:r w:rsidR="00D128F5">
              <w:rPr>
                <w:sz w:val="22"/>
                <w:szCs w:val="22"/>
              </w:rPr>
              <w:t>Die Figuren sind deckungsgleich.</w:t>
            </w:r>
            <w:r w:rsidR="00E67F17">
              <w:rPr>
                <w:sz w:val="22"/>
                <w:szCs w:val="22"/>
              </w:rPr>
              <w:t xml:space="preserve"> Achsenspiegelung ist eine Kongruenzabbildung.</w:t>
            </w:r>
          </w:p>
        </w:tc>
      </w:tr>
      <w:bookmarkEnd w:id="1"/>
    </w:tbl>
    <w:p w:rsidR="00BA6C41" w:rsidRDefault="00BA6C41" w:rsidP="00BA6C41">
      <w:pPr>
        <w:pStyle w:val="Aufgabentext"/>
        <w:spacing w:after="0"/>
      </w:pPr>
    </w:p>
    <w:sectPr w:rsidR="00BA6C41" w:rsidSect="0032034B">
      <w:headerReference w:type="default" r:id="rId39"/>
      <w:pgSz w:w="11906" w:h="16838"/>
      <w:pgMar w:top="1417" w:right="1286" w:bottom="1079" w:left="1417" w:header="708" w:footer="4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30D2" w:rsidRDefault="003F30D2">
      <w:r>
        <w:separator/>
      </w:r>
    </w:p>
  </w:endnote>
  <w:endnote w:type="continuationSeparator" w:id="0">
    <w:p w:rsidR="003F30D2" w:rsidRDefault="003F30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30D2" w:rsidRDefault="003F30D2">
      <w:r>
        <w:separator/>
      </w:r>
    </w:p>
  </w:footnote>
  <w:footnote w:type="continuationSeparator" w:id="0">
    <w:p w:rsidR="003F30D2" w:rsidRDefault="003F30D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4F7" w:rsidRDefault="00BA6C41" w:rsidP="000956BE">
    <w:pPr>
      <w:pStyle w:val="Kopfzeile"/>
    </w:pPr>
    <w:r>
      <w:rPr>
        <w:szCs w:val="18"/>
      </w:rPr>
      <w:t>2BFS</w:t>
    </w:r>
    <w:r w:rsidR="002754F7" w:rsidRPr="00AC0DFE">
      <w:rPr>
        <w:szCs w:val="18"/>
      </w:rPr>
      <w:t xml:space="preserve"> </w:t>
    </w:r>
    <w:r w:rsidR="002754F7" w:rsidRPr="00262EA4">
      <w:rPr>
        <w:rFonts w:cs="Arial"/>
        <w:szCs w:val="18"/>
      </w:rPr>
      <w:t>•</w:t>
    </w:r>
    <w:r w:rsidR="002754F7">
      <w:rPr>
        <w:rFonts w:cs="Arial"/>
        <w:szCs w:val="18"/>
      </w:rPr>
      <w:t xml:space="preserve"> </w:t>
    </w:r>
    <w:proofErr w:type="spellStart"/>
    <w:r w:rsidR="002754F7" w:rsidRPr="00804DE7">
      <w:rPr>
        <w:rFonts w:cs="Arial"/>
        <w:b/>
        <w:szCs w:val="18"/>
      </w:rPr>
      <w:t>RE</w:t>
    </w:r>
    <w:r w:rsidR="002754F7">
      <w:rPr>
        <w:rFonts w:cs="Arial"/>
        <w:szCs w:val="18"/>
      </w:rPr>
      <w:t>gelmäßig</w:t>
    </w:r>
    <w:proofErr w:type="spellEnd"/>
    <w:r w:rsidR="002754F7">
      <w:rPr>
        <w:rFonts w:cs="Arial"/>
        <w:szCs w:val="18"/>
      </w:rPr>
      <w:t xml:space="preserve"> </w:t>
    </w:r>
    <w:r w:rsidR="002754F7" w:rsidRPr="00804DE7">
      <w:rPr>
        <w:rFonts w:cs="Arial"/>
        <w:b/>
        <w:szCs w:val="18"/>
      </w:rPr>
      <w:t>W</w:t>
    </w:r>
    <w:r w:rsidR="002754F7">
      <w:rPr>
        <w:rFonts w:cs="Arial"/>
        <w:szCs w:val="18"/>
      </w:rPr>
      <w:t xml:space="preserve">iederholen und </w:t>
    </w:r>
    <w:proofErr w:type="spellStart"/>
    <w:r w:rsidR="002754F7" w:rsidRPr="00804DE7">
      <w:rPr>
        <w:rFonts w:cs="Arial"/>
        <w:b/>
        <w:szCs w:val="18"/>
      </w:rPr>
      <w:t>UE</w:t>
    </w:r>
    <w:r w:rsidR="002754F7">
      <w:rPr>
        <w:rFonts w:cs="Arial"/>
        <w:szCs w:val="18"/>
      </w:rPr>
      <w:t>ben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30FCF"/>
    <w:multiLevelType w:val="hybridMultilevel"/>
    <w:tmpl w:val="65F8452A"/>
    <w:lvl w:ilvl="0" w:tplc="81A4DB18">
      <w:start w:val="3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2A7FCB"/>
    <w:multiLevelType w:val="hybridMultilevel"/>
    <w:tmpl w:val="07B02EEE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5B7246"/>
    <w:multiLevelType w:val="hybridMultilevel"/>
    <w:tmpl w:val="EF6201F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30254F5"/>
    <w:multiLevelType w:val="hybridMultilevel"/>
    <w:tmpl w:val="7B98046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F405FE"/>
    <w:multiLevelType w:val="hybridMultilevel"/>
    <w:tmpl w:val="2766E17C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B7928CA"/>
    <w:multiLevelType w:val="hybridMultilevel"/>
    <w:tmpl w:val="11C61A18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E0B057A"/>
    <w:multiLevelType w:val="hybridMultilevel"/>
    <w:tmpl w:val="A9EC714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C530DE8"/>
    <w:multiLevelType w:val="hybridMultilevel"/>
    <w:tmpl w:val="615A40AA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19F261F"/>
    <w:multiLevelType w:val="hybridMultilevel"/>
    <w:tmpl w:val="7B98046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36709C4"/>
    <w:multiLevelType w:val="hybridMultilevel"/>
    <w:tmpl w:val="9E8E4570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87D185D"/>
    <w:multiLevelType w:val="hybridMultilevel"/>
    <w:tmpl w:val="BE181960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DEF1A99"/>
    <w:multiLevelType w:val="hybridMultilevel"/>
    <w:tmpl w:val="127A529C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89467BE"/>
    <w:multiLevelType w:val="hybridMultilevel"/>
    <w:tmpl w:val="5DAE45C0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A577F84"/>
    <w:multiLevelType w:val="hybridMultilevel"/>
    <w:tmpl w:val="EF6201F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5FBB4E11"/>
    <w:multiLevelType w:val="hybridMultilevel"/>
    <w:tmpl w:val="07B02EEE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B2809FF"/>
    <w:multiLevelType w:val="hybridMultilevel"/>
    <w:tmpl w:val="6F6CFEF8"/>
    <w:lvl w:ilvl="0" w:tplc="81A4DB18">
      <w:start w:val="3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4"/>
  </w:num>
  <w:num w:numId="3">
    <w:abstractNumId w:val="15"/>
  </w:num>
  <w:num w:numId="4">
    <w:abstractNumId w:val="9"/>
  </w:num>
  <w:num w:numId="5">
    <w:abstractNumId w:val="11"/>
  </w:num>
  <w:num w:numId="6">
    <w:abstractNumId w:val="5"/>
  </w:num>
  <w:num w:numId="7">
    <w:abstractNumId w:val="10"/>
  </w:num>
  <w:num w:numId="8">
    <w:abstractNumId w:val="4"/>
  </w:num>
  <w:num w:numId="9">
    <w:abstractNumId w:val="7"/>
  </w:num>
  <w:num w:numId="10">
    <w:abstractNumId w:val="0"/>
  </w:num>
  <w:num w:numId="11">
    <w:abstractNumId w:val="6"/>
  </w:num>
  <w:num w:numId="12">
    <w:abstractNumId w:val="12"/>
  </w:num>
  <w:num w:numId="13">
    <w:abstractNumId w:val="2"/>
  </w:num>
  <w:num w:numId="14">
    <w:abstractNumId w:val="3"/>
  </w:num>
  <w:num w:numId="15">
    <w:abstractNumId w:val="1"/>
  </w:num>
  <w:num w:numId="16">
    <w:abstractNumId w:val="1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7DD7"/>
    <w:rsid w:val="00001608"/>
    <w:rsid w:val="00016CFD"/>
    <w:rsid w:val="0002000D"/>
    <w:rsid w:val="000205A0"/>
    <w:rsid w:val="00023A40"/>
    <w:rsid w:val="000268A2"/>
    <w:rsid w:val="00026955"/>
    <w:rsid w:val="000355BB"/>
    <w:rsid w:val="0003699E"/>
    <w:rsid w:val="00050DAF"/>
    <w:rsid w:val="00060DF1"/>
    <w:rsid w:val="00062CCD"/>
    <w:rsid w:val="00064DEA"/>
    <w:rsid w:val="000671FC"/>
    <w:rsid w:val="000928BA"/>
    <w:rsid w:val="000956BE"/>
    <w:rsid w:val="00096172"/>
    <w:rsid w:val="000966AD"/>
    <w:rsid w:val="000A1002"/>
    <w:rsid w:val="000A3955"/>
    <w:rsid w:val="000C012D"/>
    <w:rsid w:val="000D0F62"/>
    <w:rsid w:val="000D28FC"/>
    <w:rsid w:val="000D5A14"/>
    <w:rsid w:val="000D6890"/>
    <w:rsid w:val="000D6902"/>
    <w:rsid w:val="000E0B1F"/>
    <w:rsid w:val="000E5ACD"/>
    <w:rsid w:val="000E7C03"/>
    <w:rsid w:val="000F4E60"/>
    <w:rsid w:val="00102574"/>
    <w:rsid w:val="00103FE0"/>
    <w:rsid w:val="00105707"/>
    <w:rsid w:val="00112FBC"/>
    <w:rsid w:val="00124290"/>
    <w:rsid w:val="00132CAF"/>
    <w:rsid w:val="00136287"/>
    <w:rsid w:val="0015509F"/>
    <w:rsid w:val="00155E67"/>
    <w:rsid w:val="00161902"/>
    <w:rsid w:val="001662DD"/>
    <w:rsid w:val="0016642D"/>
    <w:rsid w:val="0017139E"/>
    <w:rsid w:val="00175859"/>
    <w:rsid w:val="001835E3"/>
    <w:rsid w:val="00186097"/>
    <w:rsid w:val="00186B36"/>
    <w:rsid w:val="001931C4"/>
    <w:rsid w:val="00196CF2"/>
    <w:rsid w:val="001A0446"/>
    <w:rsid w:val="001C247B"/>
    <w:rsid w:val="001C4A76"/>
    <w:rsid w:val="001D11A9"/>
    <w:rsid w:val="001E2BF5"/>
    <w:rsid w:val="001E7528"/>
    <w:rsid w:val="001F15DB"/>
    <w:rsid w:val="0020115C"/>
    <w:rsid w:val="00201E89"/>
    <w:rsid w:val="00204030"/>
    <w:rsid w:val="00222FEE"/>
    <w:rsid w:val="00224EEB"/>
    <w:rsid w:val="00227753"/>
    <w:rsid w:val="002277E9"/>
    <w:rsid w:val="00234714"/>
    <w:rsid w:val="00252FCF"/>
    <w:rsid w:val="002754F7"/>
    <w:rsid w:val="00277C9E"/>
    <w:rsid w:val="00294846"/>
    <w:rsid w:val="002A25A2"/>
    <w:rsid w:val="002A450E"/>
    <w:rsid w:val="002B1AE2"/>
    <w:rsid w:val="002B66D1"/>
    <w:rsid w:val="002C3165"/>
    <w:rsid w:val="002D7530"/>
    <w:rsid w:val="002F24EB"/>
    <w:rsid w:val="002F692F"/>
    <w:rsid w:val="003070F0"/>
    <w:rsid w:val="0032034B"/>
    <w:rsid w:val="0032180B"/>
    <w:rsid w:val="003241D1"/>
    <w:rsid w:val="00331226"/>
    <w:rsid w:val="003378D7"/>
    <w:rsid w:val="00342DC0"/>
    <w:rsid w:val="00343608"/>
    <w:rsid w:val="003452E5"/>
    <w:rsid w:val="00350440"/>
    <w:rsid w:val="003747CA"/>
    <w:rsid w:val="00385E37"/>
    <w:rsid w:val="00386BF6"/>
    <w:rsid w:val="003873C6"/>
    <w:rsid w:val="003A5015"/>
    <w:rsid w:val="003B3101"/>
    <w:rsid w:val="003B3E7F"/>
    <w:rsid w:val="003B69D3"/>
    <w:rsid w:val="003B7967"/>
    <w:rsid w:val="003C7DBB"/>
    <w:rsid w:val="003D1159"/>
    <w:rsid w:val="003D5BF7"/>
    <w:rsid w:val="003F30D2"/>
    <w:rsid w:val="00403163"/>
    <w:rsid w:val="00411438"/>
    <w:rsid w:val="00415D8F"/>
    <w:rsid w:val="00430B06"/>
    <w:rsid w:val="00446C14"/>
    <w:rsid w:val="004520D2"/>
    <w:rsid w:val="004561F3"/>
    <w:rsid w:val="0046506C"/>
    <w:rsid w:val="0046758C"/>
    <w:rsid w:val="004765B6"/>
    <w:rsid w:val="00484C97"/>
    <w:rsid w:val="00484CA2"/>
    <w:rsid w:val="00494A82"/>
    <w:rsid w:val="004B3767"/>
    <w:rsid w:val="004C05D0"/>
    <w:rsid w:val="004C4FF2"/>
    <w:rsid w:val="004D16E8"/>
    <w:rsid w:val="0050016D"/>
    <w:rsid w:val="00504C65"/>
    <w:rsid w:val="005121D9"/>
    <w:rsid w:val="00525552"/>
    <w:rsid w:val="00554B86"/>
    <w:rsid w:val="0055568B"/>
    <w:rsid w:val="0055585F"/>
    <w:rsid w:val="00561C20"/>
    <w:rsid w:val="00562A73"/>
    <w:rsid w:val="0056477F"/>
    <w:rsid w:val="0056533D"/>
    <w:rsid w:val="005703CD"/>
    <w:rsid w:val="00591F45"/>
    <w:rsid w:val="005944A3"/>
    <w:rsid w:val="005A76ED"/>
    <w:rsid w:val="005A7793"/>
    <w:rsid w:val="005B6D5A"/>
    <w:rsid w:val="005D3DB6"/>
    <w:rsid w:val="005E1ECF"/>
    <w:rsid w:val="005E36DC"/>
    <w:rsid w:val="005F775F"/>
    <w:rsid w:val="0060697B"/>
    <w:rsid w:val="00614B26"/>
    <w:rsid w:val="00614EA6"/>
    <w:rsid w:val="0062671F"/>
    <w:rsid w:val="00632505"/>
    <w:rsid w:val="00643F3C"/>
    <w:rsid w:val="006554E7"/>
    <w:rsid w:val="00660F58"/>
    <w:rsid w:val="006762CD"/>
    <w:rsid w:val="00676C00"/>
    <w:rsid w:val="006879C4"/>
    <w:rsid w:val="006909C3"/>
    <w:rsid w:val="00693EE5"/>
    <w:rsid w:val="00697FF3"/>
    <w:rsid w:val="006A0655"/>
    <w:rsid w:val="006B2ACD"/>
    <w:rsid w:val="006B663E"/>
    <w:rsid w:val="006B762E"/>
    <w:rsid w:val="006B7998"/>
    <w:rsid w:val="006C0B97"/>
    <w:rsid w:val="006C2187"/>
    <w:rsid w:val="006C49E4"/>
    <w:rsid w:val="006C6DAB"/>
    <w:rsid w:val="006F2500"/>
    <w:rsid w:val="006F4A4B"/>
    <w:rsid w:val="0071413D"/>
    <w:rsid w:val="00725449"/>
    <w:rsid w:val="00725934"/>
    <w:rsid w:val="007259A3"/>
    <w:rsid w:val="0072707C"/>
    <w:rsid w:val="00730678"/>
    <w:rsid w:val="0073708A"/>
    <w:rsid w:val="00755B94"/>
    <w:rsid w:val="00762B05"/>
    <w:rsid w:val="0077263E"/>
    <w:rsid w:val="0078522C"/>
    <w:rsid w:val="00791178"/>
    <w:rsid w:val="007A1068"/>
    <w:rsid w:val="007C28F5"/>
    <w:rsid w:val="007D28D3"/>
    <w:rsid w:val="007D6D7A"/>
    <w:rsid w:val="007F2E9A"/>
    <w:rsid w:val="007F4397"/>
    <w:rsid w:val="007F664C"/>
    <w:rsid w:val="00804DE7"/>
    <w:rsid w:val="00812595"/>
    <w:rsid w:val="00820914"/>
    <w:rsid w:val="00824F7F"/>
    <w:rsid w:val="00835BDA"/>
    <w:rsid w:val="00841BE6"/>
    <w:rsid w:val="008436FD"/>
    <w:rsid w:val="00856FEA"/>
    <w:rsid w:val="0086112B"/>
    <w:rsid w:val="00864B00"/>
    <w:rsid w:val="008818B9"/>
    <w:rsid w:val="00881A6D"/>
    <w:rsid w:val="0088415E"/>
    <w:rsid w:val="00890144"/>
    <w:rsid w:val="008936B8"/>
    <w:rsid w:val="008966C2"/>
    <w:rsid w:val="008A2955"/>
    <w:rsid w:val="008D256E"/>
    <w:rsid w:val="008E3DCF"/>
    <w:rsid w:val="008E4FFD"/>
    <w:rsid w:val="00906E78"/>
    <w:rsid w:val="00913959"/>
    <w:rsid w:val="00916275"/>
    <w:rsid w:val="00916D93"/>
    <w:rsid w:val="0093347B"/>
    <w:rsid w:val="00944F01"/>
    <w:rsid w:val="009461ED"/>
    <w:rsid w:val="00950D90"/>
    <w:rsid w:val="00951912"/>
    <w:rsid w:val="00951C08"/>
    <w:rsid w:val="0097138E"/>
    <w:rsid w:val="009741FE"/>
    <w:rsid w:val="009800F1"/>
    <w:rsid w:val="00987FAF"/>
    <w:rsid w:val="009A5217"/>
    <w:rsid w:val="009C7DD7"/>
    <w:rsid w:val="009D3094"/>
    <w:rsid w:val="00A112D6"/>
    <w:rsid w:val="00A3062F"/>
    <w:rsid w:val="00A31AD8"/>
    <w:rsid w:val="00A364D4"/>
    <w:rsid w:val="00A4314E"/>
    <w:rsid w:val="00A608B7"/>
    <w:rsid w:val="00A63636"/>
    <w:rsid w:val="00A6510B"/>
    <w:rsid w:val="00A712D9"/>
    <w:rsid w:val="00A7602A"/>
    <w:rsid w:val="00A80707"/>
    <w:rsid w:val="00A9265C"/>
    <w:rsid w:val="00A94AA3"/>
    <w:rsid w:val="00AA2ECA"/>
    <w:rsid w:val="00AA40BE"/>
    <w:rsid w:val="00AC02D4"/>
    <w:rsid w:val="00AC0DFE"/>
    <w:rsid w:val="00AD5A0B"/>
    <w:rsid w:val="00AE3464"/>
    <w:rsid w:val="00AE6BDF"/>
    <w:rsid w:val="00AF3270"/>
    <w:rsid w:val="00B43875"/>
    <w:rsid w:val="00B46B60"/>
    <w:rsid w:val="00B53FD5"/>
    <w:rsid w:val="00B670D4"/>
    <w:rsid w:val="00B7154A"/>
    <w:rsid w:val="00B741BB"/>
    <w:rsid w:val="00B84334"/>
    <w:rsid w:val="00B91A5D"/>
    <w:rsid w:val="00B92489"/>
    <w:rsid w:val="00BA0526"/>
    <w:rsid w:val="00BA3FD6"/>
    <w:rsid w:val="00BA4161"/>
    <w:rsid w:val="00BA6C41"/>
    <w:rsid w:val="00BA7EB5"/>
    <w:rsid w:val="00BB43CA"/>
    <w:rsid w:val="00BC06EE"/>
    <w:rsid w:val="00BC0D7C"/>
    <w:rsid w:val="00BD1197"/>
    <w:rsid w:val="00BD3306"/>
    <w:rsid w:val="00BD4C56"/>
    <w:rsid w:val="00BE0184"/>
    <w:rsid w:val="00BE5900"/>
    <w:rsid w:val="00BE77B5"/>
    <w:rsid w:val="00BF198A"/>
    <w:rsid w:val="00C035D2"/>
    <w:rsid w:val="00C04883"/>
    <w:rsid w:val="00C1503D"/>
    <w:rsid w:val="00C15FED"/>
    <w:rsid w:val="00C2042E"/>
    <w:rsid w:val="00C21B91"/>
    <w:rsid w:val="00C22F0D"/>
    <w:rsid w:val="00C26DDC"/>
    <w:rsid w:val="00C30266"/>
    <w:rsid w:val="00C31A94"/>
    <w:rsid w:val="00C31C32"/>
    <w:rsid w:val="00C47C3F"/>
    <w:rsid w:val="00C52D13"/>
    <w:rsid w:val="00C62B7E"/>
    <w:rsid w:val="00C73A22"/>
    <w:rsid w:val="00C90BB7"/>
    <w:rsid w:val="00CA6690"/>
    <w:rsid w:val="00CA6FBF"/>
    <w:rsid w:val="00CA7E08"/>
    <w:rsid w:val="00CB1E08"/>
    <w:rsid w:val="00CC40E7"/>
    <w:rsid w:val="00CD26B0"/>
    <w:rsid w:val="00CD56DA"/>
    <w:rsid w:val="00CF0739"/>
    <w:rsid w:val="00CF1CB2"/>
    <w:rsid w:val="00CF79D0"/>
    <w:rsid w:val="00D128F5"/>
    <w:rsid w:val="00D14055"/>
    <w:rsid w:val="00D30D7A"/>
    <w:rsid w:val="00D32BD7"/>
    <w:rsid w:val="00D4375E"/>
    <w:rsid w:val="00D60D2C"/>
    <w:rsid w:val="00D7776D"/>
    <w:rsid w:val="00D87D62"/>
    <w:rsid w:val="00D90AB1"/>
    <w:rsid w:val="00D9674C"/>
    <w:rsid w:val="00DB3830"/>
    <w:rsid w:val="00DE5F68"/>
    <w:rsid w:val="00DF0396"/>
    <w:rsid w:val="00DF24A3"/>
    <w:rsid w:val="00DF615E"/>
    <w:rsid w:val="00E013B9"/>
    <w:rsid w:val="00E05C06"/>
    <w:rsid w:val="00E2646E"/>
    <w:rsid w:val="00E303EF"/>
    <w:rsid w:val="00E31144"/>
    <w:rsid w:val="00E36276"/>
    <w:rsid w:val="00E36546"/>
    <w:rsid w:val="00E42594"/>
    <w:rsid w:val="00E45C32"/>
    <w:rsid w:val="00E560EC"/>
    <w:rsid w:val="00E610E7"/>
    <w:rsid w:val="00E63273"/>
    <w:rsid w:val="00E67F17"/>
    <w:rsid w:val="00E80DCB"/>
    <w:rsid w:val="00E80E0D"/>
    <w:rsid w:val="00E94C51"/>
    <w:rsid w:val="00EA30F8"/>
    <w:rsid w:val="00EA687F"/>
    <w:rsid w:val="00EB207B"/>
    <w:rsid w:val="00EB7B81"/>
    <w:rsid w:val="00EC1226"/>
    <w:rsid w:val="00EC6198"/>
    <w:rsid w:val="00ED1273"/>
    <w:rsid w:val="00ED4263"/>
    <w:rsid w:val="00EE2514"/>
    <w:rsid w:val="00EE7203"/>
    <w:rsid w:val="00EE753E"/>
    <w:rsid w:val="00F03998"/>
    <w:rsid w:val="00F2449F"/>
    <w:rsid w:val="00F41F6C"/>
    <w:rsid w:val="00F52C80"/>
    <w:rsid w:val="00F62961"/>
    <w:rsid w:val="00F6755C"/>
    <w:rsid w:val="00F71968"/>
    <w:rsid w:val="00F72C3E"/>
    <w:rsid w:val="00F8285C"/>
    <w:rsid w:val="00F852D5"/>
    <w:rsid w:val="00F90802"/>
    <w:rsid w:val="00F941E9"/>
    <w:rsid w:val="00F95F80"/>
    <w:rsid w:val="00F96D89"/>
    <w:rsid w:val="00FB756F"/>
    <w:rsid w:val="00FD0231"/>
    <w:rsid w:val="00FD4F70"/>
    <w:rsid w:val="00FE2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9741FE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9C7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rsid w:val="008436FD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8436FD"/>
    <w:rPr>
      <w:rFonts w:ascii="Segoe UI" w:hAnsi="Segoe UI" w:cs="Segoe UI"/>
      <w:sz w:val="18"/>
      <w:szCs w:val="18"/>
    </w:rPr>
  </w:style>
  <w:style w:type="character" w:customStyle="1" w:styleId="FuzeileZchn">
    <w:name w:val="Fußzeile Zchn"/>
    <w:basedOn w:val="Absatz-Standardschriftart"/>
    <w:link w:val="Fuzeile"/>
    <w:uiPriority w:val="99"/>
    <w:rsid w:val="00F71968"/>
    <w:rPr>
      <w:rFonts w:ascii="Verdana" w:hAnsi="Verdana"/>
      <w:sz w:val="1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9741FE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9C7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rsid w:val="008436FD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8436FD"/>
    <w:rPr>
      <w:rFonts w:ascii="Segoe UI" w:hAnsi="Segoe UI" w:cs="Segoe UI"/>
      <w:sz w:val="18"/>
      <w:szCs w:val="18"/>
    </w:rPr>
  </w:style>
  <w:style w:type="character" w:customStyle="1" w:styleId="FuzeileZchn">
    <w:name w:val="Fußzeile Zchn"/>
    <w:basedOn w:val="Absatz-Standardschriftart"/>
    <w:link w:val="Fuzeile"/>
    <w:uiPriority w:val="99"/>
    <w:rsid w:val="00F71968"/>
    <w:rPr>
      <w:rFonts w:ascii="Verdana" w:hAnsi="Verdana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8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png"/><Relationship Id="rId25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image" Target="media/image8.wmf"/><Relationship Id="rId29" Type="http://schemas.openxmlformats.org/officeDocument/2006/relationships/oleObject" Target="embeddings/oleObject6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png"/><Relationship Id="rId24" Type="http://schemas.openxmlformats.org/officeDocument/2006/relationships/image" Target="media/image10.wmf"/><Relationship Id="rId32" Type="http://schemas.openxmlformats.org/officeDocument/2006/relationships/oleObject" Target="embeddings/oleObject7.bin"/><Relationship Id="rId37" Type="http://schemas.openxmlformats.org/officeDocument/2006/relationships/image" Target="media/image18.wmf"/><Relationship Id="rId40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4.bin"/><Relationship Id="rId28" Type="http://schemas.openxmlformats.org/officeDocument/2006/relationships/image" Target="media/image13.png"/><Relationship Id="rId36" Type="http://schemas.openxmlformats.org/officeDocument/2006/relationships/oleObject" Target="embeddings/oleObject9.bin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5.wmf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86AF237-788C-4D42-8DAB-38F010E5E07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DE76CA2-495F-4DE2-AD60-080013EE28F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FDA81D5-4134-42AB-9E4F-D5650A4A47BC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5</Words>
  <Characters>1922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2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subject/>
  <dc:creator>Stefanie Schütz</dc:creator>
  <cp:keywords/>
  <dc:description/>
  <cp:lastModifiedBy>Markus Barbian</cp:lastModifiedBy>
  <cp:revision>15</cp:revision>
  <cp:lastPrinted>2019-11-11T15:25:00Z</cp:lastPrinted>
  <dcterms:created xsi:type="dcterms:W3CDTF">2019-07-12T14:14:00Z</dcterms:created>
  <dcterms:modified xsi:type="dcterms:W3CDTF">2020-03-20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